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84977195"/>
    <w:bookmarkEnd w:id="0"/>
    <w:p w14:paraId="37E0698F" w14:textId="4CC6DB55" w:rsidR="00E00F5D" w:rsidRDefault="00732D6B" w:rsidP="0001089C">
      <w:pPr>
        <w:pStyle w:val="af4"/>
        <w:spacing w:before="249" w:after="312"/>
      </w:pPr>
      <w:r>
        <w:fldChar w:fldCharType="begin"/>
      </w:r>
      <w:r>
        <w:instrText xml:space="preserve"> MACROBUTTON MTEditEquationSection2 </w:instrText>
      </w:r>
      <w:r w:rsidRPr="00732D6B">
        <w:rPr>
          <w:rStyle w:val="MTEquationSection"/>
          <w:rFonts w:hint="eastAsia"/>
        </w:rPr>
        <w:instrText>公式章</w:instrText>
      </w:r>
      <w:r w:rsidRPr="00732D6B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E267E3">
        <w:rPr>
          <w:rFonts w:hint="eastAsia"/>
        </w:rPr>
        <w:t>第</w:t>
      </w:r>
      <w:r w:rsidR="00284DF3">
        <w:rPr>
          <w:rFonts w:hint="eastAsia"/>
        </w:rPr>
        <w:t>五</w:t>
      </w:r>
      <w:r w:rsidR="00E267E3">
        <w:rPr>
          <w:rFonts w:hint="eastAsia"/>
        </w:rPr>
        <w:t>次作业</w:t>
      </w:r>
    </w:p>
    <w:p w14:paraId="4DE3DBDE" w14:textId="004BFDE7" w:rsidR="00E267E3" w:rsidRPr="00D83788" w:rsidRDefault="00E267E3" w:rsidP="00E267E3">
      <w:pPr>
        <w:pStyle w:val="af2"/>
        <w:ind w:firstLine="0"/>
        <w:jc w:val="center"/>
      </w:pPr>
      <w:proofErr w:type="gramStart"/>
      <w:r>
        <w:rPr>
          <w:rFonts w:hint="eastAsia"/>
        </w:rPr>
        <w:t>赖显松</w:t>
      </w:r>
      <w:proofErr w:type="gramEnd"/>
      <w:r>
        <w:rPr>
          <w:rFonts w:hint="eastAsia"/>
        </w:rPr>
        <w:t xml:space="preserve"> </w:t>
      </w:r>
      <w:r>
        <w:t>2021214726</w:t>
      </w:r>
    </w:p>
    <w:p w14:paraId="373E6898" w14:textId="41BF528F" w:rsidR="00E00F5D" w:rsidRDefault="00E00F5D" w:rsidP="00E60F02">
      <w:pPr>
        <w:pStyle w:val="af6"/>
      </w:pPr>
      <w:bookmarkStart w:id="1" w:name="_Toc352592903"/>
      <w:bookmarkStart w:id="2" w:name="_Toc39682348"/>
      <w:bookmarkStart w:id="3" w:name="_Toc39682593"/>
      <w:bookmarkStart w:id="4" w:name="_Toc39683069"/>
      <w:bookmarkStart w:id="5" w:name="_Toc73195580"/>
      <w:bookmarkStart w:id="6" w:name="_Toc231656816"/>
      <w:bookmarkStart w:id="7" w:name="_Toc294740934"/>
      <w:bookmarkStart w:id="8" w:name="_Toc332402066"/>
      <w:r w:rsidRPr="00D83788">
        <w:rPr>
          <w:rFonts w:hint="eastAsia"/>
        </w:rPr>
        <w:t>1</w:t>
      </w:r>
      <w:r w:rsidRPr="00D83788">
        <w:t xml:space="preserve"> </w:t>
      </w:r>
      <w:bookmarkEnd w:id="1"/>
      <w:bookmarkEnd w:id="2"/>
      <w:bookmarkEnd w:id="3"/>
      <w:bookmarkEnd w:id="4"/>
      <w:bookmarkEnd w:id="5"/>
      <w:r w:rsidR="00034E5D">
        <w:rPr>
          <w:rFonts w:hint="eastAsia"/>
        </w:rPr>
        <w:t>书面作业题目</w:t>
      </w:r>
    </w:p>
    <w:p w14:paraId="63CF1C6D" w14:textId="5BF5776F" w:rsidR="00FD4A6E" w:rsidRDefault="00E056AC" w:rsidP="00FD4A6E">
      <w:pPr>
        <w:pStyle w:val="af2"/>
        <w:ind w:firstLine="0"/>
        <w:jc w:val="center"/>
      </w:pPr>
      <w:r w:rsidRPr="00E056AC">
        <w:rPr>
          <w:noProof/>
        </w:rPr>
        <w:drawing>
          <wp:inline distT="0" distB="0" distL="0" distR="0" wp14:anchorId="2946C294" wp14:editId="41E10DF2">
            <wp:extent cx="5400040" cy="708533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8070D" w14:textId="68ED6BEA" w:rsidR="00E056AC" w:rsidRDefault="00E056AC" w:rsidP="00B7201A">
      <w:pPr>
        <w:pStyle w:val="af2"/>
        <w:ind w:firstLine="0"/>
        <w:jc w:val="center"/>
      </w:pPr>
      <w:r w:rsidRPr="00E056AC">
        <w:rPr>
          <w:noProof/>
        </w:rPr>
        <w:lastRenderedPageBreak/>
        <w:drawing>
          <wp:inline distT="0" distB="0" distL="0" distR="0" wp14:anchorId="4B40185D" wp14:editId="15733E49">
            <wp:extent cx="5400040" cy="708342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708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E4157" w14:textId="41EFC900" w:rsidR="00034E5D" w:rsidRPr="00E056AC" w:rsidRDefault="00E056AC" w:rsidP="00E056AC">
      <w:pPr>
        <w:widowControl/>
        <w:jc w:val="left"/>
        <w:rPr>
          <w:rFonts w:ascii="Times New Roman" w:hAnsi="Times New Roman"/>
          <w:sz w:val="24"/>
          <w:szCs w:val="24"/>
        </w:rPr>
      </w:pPr>
      <w:r>
        <w:br w:type="page"/>
      </w:r>
    </w:p>
    <w:p w14:paraId="33C0CACD" w14:textId="303E05DF" w:rsidR="004614D3" w:rsidRPr="004614D3" w:rsidRDefault="00034E5D" w:rsidP="00034E5D">
      <w:pPr>
        <w:pStyle w:val="af6"/>
      </w:pPr>
      <w:bookmarkStart w:id="9" w:name="_Toc73195581"/>
      <w:bookmarkEnd w:id="6"/>
      <w:bookmarkEnd w:id="7"/>
      <w:bookmarkEnd w:id="8"/>
      <w:r>
        <w:lastRenderedPageBreak/>
        <w:t>2</w:t>
      </w:r>
      <w:r w:rsidR="00BB562F">
        <w:t xml:space="preserve"> </w:t>
      </w:r>
      <w:bookmarkEnd w:id="9"/>
      <w:r>
        <w:rPr>
          <w:rFonts w:hint="eastAsia"/>
        </w:rPr>
        <w:t>编程题目</w:t>
      </w:r>
    </w:p>
    <w:p w14:paraId="0B6BC1EE" w14:textId="70DC6E69" w:rsidR="000F6475" w:rsidRDefault="00E57F66" w:rsidP="00E57F66">
      <w:pPr>
        <w:pStyle w:val="aff6"/>
      </w:pPr>
      <w:bookmarkStart w:id="10" w:name="_Toc73195582"/>
      <w:r>
        <w:rPr>
          <w:rFonts w:hint="eastAsia"/>
        </w:rPr>
        <w:t>2</w:t>
      </w:r>
      <w:r>
        <w:t xml:space="preserve">.1 </w:t>
      </w:r>
      <w:r w:rsidR="00C00ED8">
        <w:t>P116 T1</w:t>
      </w:r>
    </w:p>
    <w:p w14:paraId="35C79CC7" w14:textId="45D65716" w:rsidR="00C00ED8" w:rsidRPr="00C00ED8" w:rsidRDefault="00C00ED8" w:rsidP="00C00ED8">
      <w:pPr>
        <w:pStyle w:val="af2"/>
        <w:ind w:firstLine="0"/>
        <w:rPr>
          <w:b/>
          <w:bCs/>
        </w:rPr>
      </w:pPr>
      <w:r w:rsidRPr="00C00ED8">
        <w:rPr>
          <w:rFonts w:hint="eastAsia"/>
          <w:b/>
          <w:bCs/>
        </w:rPr>
        <w:t>不动点迭代法函数</w:t>
      </w:r>
    </w:p>
    <w:p w14:paraId="0C8F3861" w14:textId="571D7D82" w:rsidR="00CD6123" w:rsidRDefault="00CD6123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编写</w:t>
      </w:r>
      <w:r w:rsidR="00B35E25">
        <w:rPr>
          <w:rFonts w:ascii="Times New Roman" w:hAnsi="Times New Roman" w:hint="eastAsia"/>
          <w:sz w:val="24"/>
          <w:szCs w:val="24"/>
        </w:rPr>
        <w:t>不动点迭代法</w:t>
      </w:r>
      <w:r>
        <w:rPr>
          <w:rFonts w:ascii="Times New Roman" w:hAnsi="Times New Roman" w:hint="eastAsia"/>
          <w:sz w:val="24"/>
          <w:szCs w:val="24"/>
        </w:rPr>
        <w:t>函</w:t>
      </w:r>
      <w:r w:rsidR="000C6BB5">
        <w:rPr>
          <w:rFonts w:ascii="Times New Roman" w:hAnsi="Times New Roman" w:hint="eastAsia"/>
          <w:sz w:val="24"/>
          <w:szCs w:val="24"/>
        </w:rPr>
        <w:t>数（</w:t>
      </w:r>
      <w:r>
        <w:rPr>
          <w:rFonts w:ascii="Times New Roman" w:hAnsi="Times New Roman" w:hint="eastAsia"/>
          <w:sz w:val="24"/>
          <w:szCs w:val="24"/>
        </w:rPr>
        <w:t>输入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 w:rsidR="00B35E25" w:rsidRPr="00B35E25">
        <w:rPr>
          <w:rFonts w:ascii="Times New Roman" w:hAnsi="Times New Roman" w:hint="eastAsia"/>
          <w:i/>
          <w:iCs/>
          <w:sz w:val="24"/>
          <w:szCs w:val="24"/>
        </w:rPr>
        <w:t>x</w:t>
      </w:r>
      <w:r w:rsidR="00B35E25">
        <w:rPr>
          <w:rFonts w:ascii="Times New Roman" w:hAnsi="Times New Roman" w:hint="eastAsia"/>
          <w:sz w:val="24"/>
          <w:szCs w:val="24"/>
        </w:rPr>
        <w:t>初值</w:t>
      </w:r>
      <w:r w:rsidR="00DA192D">
        <w:rPr>
          <w:rFonts w:ascii="Times New Roman" w:hAnsi="Times New Roman" w:hint="eastAsia"/>
          <w:sz w:val="24"/>
          <w:szCs w:val="24"/>
        </w:rPr>
        <w:t>，</w:t>
      </w:r>
      <w:r w:rsidR="00B35E25">
        <w:rPr>
          <w:rFonts w:ascii="Times New Roman" w:hAnsi="Times New Roman" w:hint="eastAsia"/>
          <w:sz w:val="24"/>
          <w:szCs w:val="24"/>
        </w:rPr>
        <w:t>误差要求，迭代函数</w:t>
      </w:r>
      <w:proofErr w:type="spellStart"/>
      <w:r w:rsidR="00B35E25">
        <w:rPr>
          <w:rFonts w:ascii="Times New Roman" w:hAnsi="Times New Roman" w:hint="eastAsia"/>
          <w:sz w:val="24"/>
          <w:szCs w:val="24"/>
        </w:rPr>
        <w:t>Fx</w:t>
      </w:r>
      <w:proofErr w:type="spellEnd"/>
      <w:r w:rsidR="000C6BB5">
        <w:rPr>
          <w:rFonts w:ascii="Times New Roman" w:hAnsi="Times New Roman" w:hint="eastAsia"/>
          <w:sz w:val="24"/>
          <w:szCs w:val="24"/>
        </w:rPr>
        <w:t>；</w:t>
      </w:r>
      <w:r>
        <w:rPr>
          <w:rFonts w:ascii="Times New Roman" w:hAnsi="Times New Roman" w:hint="eastAsia"/>
          <w:sz w:val="24"/>
          <w:szCs w:val="24"/>
        </w:rPr>
        <w:t>返回</w:t>
      </w:r>
      <w:r w:rsidR="000C6BB5">
        <w:rPr>
          <w:rFonts w:ascii="Times New Roman" w:hAnsi="Times New Roman" w:hint="eastAsia"/>
          <w:sz w:val="24"/>
          <w:szCs w:val="24"/>
        </w:rPr>
        <w:t>：</w:t>
      </w:r>
      <w:r w:rsidR="00B35E25" w:rsidRPr="00B35E25">
        <w:rPr>
          <w:rFonts w:ascii="Times New Roman" w:hAnsi="Times New Roman" w:hint="eastAsia"/>
          <w:sz w:val="24"/>
          <w:szCs w:val="24"/>
        </w:rPr>
        <w:t>迭代</w:t>
      </w:r>
      <w:r w:rsidR="00B35E25">
        <w:rPr>
          <w:rFonts w:ascii="Times New Roman" w:hAnsi="Times New Roman" w:hint="eastAsia"/>
          <w:sz w:val="24"/>
          <w:szCs w:val="24"/>
        </w:rPr>
        <w:t>求解</w:t>
      </w:r>
      <w:r w:rsidR="00B35E25" w:rsidRPr="00B35E25">
        <w:rPr>
          <w:rFonts w:ascii="Times New Roman" w:hAnsi="Times New Roman" w:hint="eastAsia"/>
          <w:sz w:val="24"/>
          <w:szCs w:val="24"/>
        </w:rPr>
        <w:t>结果</w:t>
      </w:r>
      <w:r w:rsidR="000C6BB5"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 w:hint="eastAsia"/>
          <w:sz w:val="24"/>
          <w:szCs w:val="24"/>
        </w:rPr>
        <w:t>。</w:t>
      </w:r>
      <w:r w:rsidR="00ED4ECC">
        <w:rPr>
          <w:rFonts w:ascii="Times New Roman" w:hAnsi="Times New Roman" w:hint="eastAsia"/>
          <w:sz w:val="24"/>
          <w:szCs w:val="24"/>
        </w:rPr>
        <w:t>代码如下：</w:t>
      </w:r>
    </w:p>
    <w:p w14:paraId="6E87646C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fixed-point Iteration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24792C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ixedPtIter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proofErr w:type="gram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old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eps,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x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*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args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**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kwargs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2149633B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x_iter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00  </w:t>
      </w:r>
    </w:p>
    <w:p w14:paraId="17708489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err = 10  </w:t>
      </w:r>
    </w:p>
    <w:p w14:paraId="529934CA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_num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  </w:t>
      </w:r>
    </w:p>
    <w:p w14:paraId="5A8B0BFD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35E2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rr &gt; eps </w:t>
      </w:r>
      <w:r w:rsidRPr="00B35E2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and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_num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&lt;=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x_iter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2357C440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new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x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old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79108ED5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err = abs(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new-x_old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0B447B71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old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new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D404D7B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_num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= 1  </w:t>
      </w:r>
    </w:p>
    <w:p w14:paraId="06E940B4" w14:textId="77777777" w:rsidR="00B35E25" w:rsidRPr="00B35E25" w:rsidRDefault="00B35E25" w:rsidP="00B35E25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35E2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B35E25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iteration times: '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t_num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2164B5FA" w14:textId="50EB8EF4" w:rsidR="00B35E25" w:rsidRPr="00EE2111" w:rsidRDefault="00B35E25" w:rsidP="00EE2111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B35E2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new</w:t>
      </w:r>
      <w:proofErr w:type="spellEnd"/>
      <w:r w:rsidRPr="00B35E2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AAF3ED" w14:textId="7C7E2B4E" w:rsidR="00EE2111" w:rsidRDefault="00EE2111" w:rsidP="000F647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编写</w:t>
      </w: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)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(2)</w:t>
      </w:r>
      <w:r>
        <w:rPr>
          <w:rFonts w:ascii="Times New Roman" w:hAnsi="Times New Roman" w:hint="eastAsia"/>
          <w:sz w:val="24"/>
          <w:szCs w:val="24"/>
        </w:rPr>
        <w:t>、</w:t>
      </w:r>
      <w:r>
        <w:rPr>
          <w:rFonts w:ascii="Times New Roman" w:hAnsi="Times New Roman"/>
          <w:sz w:val="24"/>
          <w:szCs w:val="24"/>
        </w:rPr>
        <w:t>(5)</w:t>
      </w:r>
      <w:r>
        <w:rPr>
          <w:rFonts w:ascii="Times New Roman" w:hAnsi="Times New Roman" w:hint="eastAsia"/>
          <w:sz w:val="24"/>
          <w:szCs w:val="24"/>
        </w:rPr>
        <w:t>方法的迭代公式：</w:t>
      </w:r>
    </w:p>
    <w:p w14:paraId="0F50528A" w14:textId="0D5EA0D3" w:rsidR="00EE2111" w:rsidRDefault="00EE2111" w:rsidP="00EE21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):</w:t>
      </w:r>
    </w:p>
    <w:p w14:paraId="2D7A6C0E" w14:textId="77777777" w:rsidR="00EE2111" w:rsidRPr="00EE2111" w:rsidRDefault="00EE2111" w:rsidP="00EE2111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terFx1(x):  </w:t>
      </w:r>
    </w:p>
    <w:p w14:paraId="4C902209" w14:textId="77777777" w:rsidR="00EE2111" w:rsidRPr="00EE2111" w:rsidRDefault="00EE2111" w:rsidP="00EE2111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20 / (x**2 + 2*x +10)  </w:t>
      </w:r>
    </w:p>
    <w:p w14:paraId="024C6D43" w14:textId="61A7F811" w:rsidR="00EE2111" w:rsidRDefault="00EE2111" w:rsidP="00EE2111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3E48BF5" w14:textId="64963ACC" w:rsidR="00EE2111" w:rsidRDefault="00EE2111" w:rsidP="00EE21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):</w:t>
      </w:r>
    </w:p>
    <w:p w14:paraId="61E25402" w14:textId="77777777" w:rsidR="00EE2111" w:rsidRPr="00EE2111" w:rsidRDefault="00EE2111" w:rsidP="00EE211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terFx2(x):  </w:t>
      </w:r>
    </w:p>
    <w:p w14:paraId="42BDAF36" w14:textId="77777777" w:rsidR="00EE2111" w:rsidRPr="00EE2111" w:rsidRDefault="00EE2111" w:rsidP="00EE211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20 - 2*x**2 - x**3)/10 </w:t>
      </w:r>
    </w:p>
    <w:p w14:paraId="725A9E3D" w14:textId="77777777" w:rsidR="00EE2111" w:rsidRDefault="00EE2111" w:rsidP="00EE2111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4D6961AD" w14:textId="6541F7D9" w:rsidR="00EE2111" w:rsidRDefault="00EE2111" w:rsidP="00EE21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5):</w:t>
      </w:r>
    </w:p>
    <w:p w14:paraId="46FD5811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x</w:t>
      </w:r>
      <w:proofErr w:type="spellEnd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):  </w:t>
      </w:r>
    </w:p>
    <w:p w14:paraId="00285DA5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**3 + 2*x**2 + 10*x - 20  </w:t>
      </w:r>
    </w:p>
    <w:p w14:paraId="279D31C6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48B4090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38AF0C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Fx</w:t>
      </w:r>
      <w:proofErr w:type="spellEnd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):  </w:t>
      </w:r>
    </w:p>
    <w:p w14:paraId="02A05E4B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3*x**2 + 4*x + 10  </w:t>
      </w:r>
    </w:p>
    <w:p w14:paraId="5D4E0B55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159C8B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62330C0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ewtonIter</w:t>
      </w:r>
      <w:proofErr w:type="spellEnd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):  </w:t>
      </w:r>
    </w:p>
    <w:p w14:paraId="1F120EB1" w14:textId="77777777" w:rsidR="00EE2111" w:rsidRPr="00EE2111" w:rsidRDefault="00EE2111" w:rsidP="00EE2111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EE2111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 - </w:t>
      </w:r>
      <w:proofErr w:type="spellStart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Fx</w:t>
      </w:r>
      <w:proofErr w:type="spellEnd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) / </w:t>
      </w:r>
      <w:proofErr w:type="spellStart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Fx</w:t>
      </w:r>
      <w:proofErr w:type="spellEnd"/>
      <w:r w:rsidRPr="00EE2111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)  </w:t>
      </w:r>
    </w:p>
    <w:p w14:paraId="5FFB21D0" w14:textId="115761CD" w:rsidR="008F0E09" w:rsidRPr="0050275B" w:rsidRDefault="008F0E09" w:rsidP="0050275B">
      <w:pPr>
        <w:pStyle w:val="af2"/>
        <w:ind w:firstLine="0"/>
        <w:rPr>
          <w:b/>
          <w:bCs/>
        </w:rPr>
      </w:pPr>
      <w:r w:rsidRPr="0050275B">
        <w:rPr>
          <w:rFonts w:hint="eastAsia"/>
          <w:b/>
          <w:bCs/>
        </w:rPr>
        <w:lastRenderedPageBreak/>
        <w:t>结果</w:t>
      </w:r>
    </w:p>
    <w:p w14:paraId="5D62955A" w14:textId="2428FA10" w:rsidR="008F0E09" w:rsidRDefault="008F0E09" w:rsidP="008F0E09"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待验证的</w:t>
      </w:r>
      <w:r w:rsidR="00EE2111">
        <w:rPr>
          <w:rFonts w:ascii="Times New Roman" w:hAnsi="Times New Roman" w:hint="eastAsia"/>
          <w:sz w:val="24"/>
          <w:szCs w:val="24"/>
        </w:rPr>
        <w:t>迭代结果约为</w:t>
      </w:r>
      <w:r w:rsidR="00EE2111">
        <w:rPr>
          <w:rFonts w:ascii="Times New Roman" w:hAnsi="Times New Roman" w:hint="eastAsia"/>
          <w:sz w:val="24"/>
          <w:szCs w:val="24"/>
        </w:rPr>
        <w:t>1</w:t>
      </w:r>
      <w:r w:rsidR="00EE2111">
        <w:rPr>
          <w:rFonts w:ascii="Times New Roman" w:hAnsi="Times New Roman"/>
          <w:sz w:val="24"/>
          <w:szCs w:val="24"/>
        </w:rPr>
        <w:t>.368808107</w:t>
      </w:r>
      <w:r w:rsidR="00EE2111">
        <w:rPr>
          <w:rFonts w:ascii="Times New Roman" w:hAnsi="Times New Roman" w:hint="eastAsia"/>
          <w:sz w:val="24"/>
          <w:szCs w:val="24"/>
        </w:rPr>
        <w:t>，所以迭代精度设置为</w:t>
      </w:r>
      <w:r w:rsidR="00EE2111">
        <w:rPr>
          <w:rFonts w:ascii="Times New Roman" w:hAnsi="Times New Roman" w:hint="eastAsia"/>
          <w:sz w:val="24"/>
          <w:szCs w:val="24"/>
        </w:rPr>
        <w:t>1</w:t>
      </w:r>
      <w:r w:rsidR="00EE2111">
        <w:rPr>
          <w:rFonts w:ascii="Times New Roman" w:hAnsi="Times New Roman"/>
          <w:sz w:val="24"/>
          <w:szCs w:val="24"/>
        </w:rPr>
        <w:t>0</w:t>
      </w:r>
      <w:r w:rsidRPr="008F0E09">
        <w:rPr>
          <w:rFonts w:ascii="Times New Roman" w:hAnsi="Times New Roman"/>
          <w:sz w:val="24"/>
          <w:szCs w:val="24"/>
          <w:vertAlign w:val="superscript"/>
        </w:rPr>
        <w:t>-9</w:t>
      </w:r>
      <w:r w:rsidR="00EE2111">
        <w:rPr>
          <w:rFonts w:ascii="Times New Roman" w:hAnsi="Times New Roman" w:hint="eastAsia"/>
          <w:sz w:val="24"/>
          <w:szCs w:val="24"/>
        </w:rPr>
        <w:t>。</w:t>
      </w:r>
      <w:r>
        <w:rPr>
          <w:rFonts w:ascii="Times New Roman" w:hAnsi="Times New Roman" w:hint="eastAsia"/>
          <w:sz w:val="24"/>
          <w:szCs w:val="24"/>
        </w:rPr>
        <w:t>初值取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，求得不同迭代方法的迭代次数以及结果</w:t>
      </w:r>
      <w:r w:rsidRPr="0007597F">
        <w:rPr>
          <w:rStyle w:val="af3"/>
          <w:rFonts w:hint="eastAsia"/>
        </w:rPr>
        <w:t>如</w:t>
      </w:r>
      <w:r w:rsidRPr="0007597F">
        <w:rPr>
          <w:rStyle w:val="af3"/>
        </w:rPr>
        <w:fldChar w:fldCharType="begin"/>
      </w:r>
      <w:r w:rsidRPr="0007597F">
        <w:rPr>
          <w:rStyle w:val="af3"/>
        </w:rPr>
        <w:instrText xml:space="preserve"> </w:instrText>
      </w:r>
      <w:r w:rsidRPr="0007597F">
        <w:rPr>
          <w:rStyle w:val="af3"/>
          <w:rFonts w:hint="eastAsia"/>
        </w:rPr>
        <w:instrText>REF _Ref84976321 \h</w:instrText>
      </w:r>
      <w:r w:rsidRPr="0007597F">
        <w:rPr>
          <w:rStyle w:val="af3"/>
        </w:rPr>
        <w:instrText xml:space="preserve"> </w:instrText>
      </w:r>
      <w:r>
        <w:rPr>
          <w:rStyle w:val="af3"/>
        </w:rPr>
        <w:instrText xml:space="preserve"> \* MERGEFORMAT </w:instrText>
      </w:r>
      <w:r w:rsidRPr="0007597F">
        <w:rPr>
          <w:rStyle w:val="af3"/>
        </w:rPr>
      </w:r>
      <w:r w:rsidRPr="0007597F">
        <w:rPr>
          <w:rStyle w:val="af3"/>
        </w:rPr>
        <w:fldChar w:fldCharType="separate"/>
      </w:r>
      <w:r w:rsidRPr="00EC7CA9">
        <w:rPr>
          <w:rStyle w:val="af3"/>
          <w:rFonts w:hint="eastAsia"/>
        </w:rPr>
        <w:t>图</w:t>
      </w:r>
      <w:r w:rsidRPr="00EC7CA9">
        <w:rPr>
          <w:rStyle w:val="af3"/>
          <w:rFonts w:hint="eastAsia"/>
        </w:rPr>
        <w:t xml:space="preserve">2. </w:t>
      </w:r>
      <w:r w:rsidRPr="00EC7CA9">
        <w:rPr>
          <w:rStyle w:val="af3"/>
        </w:rPr>
        <w:t>1</w:t>
      </w:r>
      <w:r w:rsidRPr="0007597F">
        <w:rPr>
          <w:rStyle w:val="af3"/>
        </w:rPr>
        <w:fldChar w:fldCharType="end"/>
      </w:r>
      <w:r>
        <w:rPr>
          <w:rStyle w:val="af3"/>
          <w:rFonts w:hint="eastAsia"/>
        </w:rPr>
        <w:t>所示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5DB30FC9" w14:textId="1904128F" w:rsidR="000668AC" w:rsidRDefault="008F0E09" w:rsidP="000668A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4C48C294" wp14:editId="25E1459F">
            <wp:extent cx="5400040" cy="10521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05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E34FC" w14:textId="2CDF8D47" w:rsidR="000C6BB5" w:rsidRDefault="0007597F" w:rsidP="0007597F">
      <w:pPr>
        <w:pStyle w:val="af8"/>
        <w:spacing w:after="156"/>
        <w:rPr>
          <w:sz w:val="24"/>
        </w:rPr>
      </w:pPr>
      <w:bookmarkStart w:id="11" w:name="_Ref84976321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 w:rsidR="00D40CB2">
        <w:t>1</w:t>
      </w:r>
      <w:r>
        <w:fldChar w:fldCharType="end"/>
      </w:r>
      <w:bookmarkEnd w:id="11"/>
      <w:r>
        <w:rPr>
          <w:rFonts w:hint="eastAsia"/>
        </w:rPr>
        <w:t xml:space="preserve"> </w:t>
      </w:r>
      <w:r w:rsidR="008F0E09">
        <w:rPr>
          <w:sz w:val="24"/>
        </w:rPr>
        <w:t>3</w:t>
      </w:r>
      <w:r w:rsidR="008F0E09">
        <w:rPr>
          <w:rFonts w:hint="eastAsia"/>
          <w:sz w:val="24"/>
        </w:rPr>
        <w:t>种方法的迭代结果</w:t>
      </w:r>
    </w:p>
    <w:p w14:paraId="21917EE9" w14:textId="7BDE7BF8" w:rsidR="008F0E09" w:rsidRDefault="008F0E09" w:rsidP="008F0E09">
      <w:pPr>
        <w:pStyle w:val="af2"/>
      </w:pPr>
      <w:r>
        <w:rPr>
          <w:rFonts w:hint="eastAsia"/>
        </w:rPr>
        <w:t>证明</w:t>
      </w:r>
      <w:r>
        <w:rPr>
          <w:rFonts w:hint="eastAsia"/>
        </w:rPr>
        <w:t>Leonardo</w:t>
      </w:r>
      <w:r>
        <w:rPr>
          <w:rFonts w:hint="eastAsia"/>
        </w:rPr>
        <w:t>所得到结果是准确的。</w:t>
      </w:r>
    </w:p>
    <w:p w14:paraId="2146C2D2" w14:textId="7A947918" w:rsidR="008F0E09" w:rsidRDefault="008F0E09" w:rsidP="008F0E09">
      <w:pPr>
        <w:pStyle w:val="af2"/>
        <w:ind w:firstLine="0"/>
      </w:pPr>
      <w:r>
        <w:tab/>
      </w:r>
      <w:r>
        <w:rPr>
          <w:rFonts w:hint="eastAsia"/>
        </w:rPr>
        <w:t>从结果我们能够看出，迭代法</w:t>
      </w:r>
      <w:r>
        <w:rPr>
          <w:rFonts w:hint="eastAsia"/>
        </w:rPr>
        <w:t>(</w:t>
      </w:r>
      <w:r>
        <w:t>1)</w:t>
      </w:r>
      <w:r>
        <w:rPr>
          <w:rFonts w:hint="eastAsia"/>
        </w:rPr>
        <w:t>、</w:t>
      </w:r>
      <w:r>
        <w:t>(5)</w:t>
      </w:r>
      <w:r>
        <w:rPr>
          <w:rFonts w:hint="eastAsia"/>
        </w:rPr>
        <w:t>牛顿法都是可以收敛的，且牛顿法的收敛速度要快得多。而</w:t>
      </w: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>
        <w:rPr>
          <w:rFonts w:hint="eastAsia"/>
        </w:rPr>
        <w:t>迭代</w:t>
      </w:r>
      <w:proofErr w:type="gramStart"/>
      <w:r>
        <w:rPr>
          <w:rFonts w:hint="eastAsia"/>
        </w:rPr>
        <w:t>式最终</w:t>
      </w:r>
      <w:proofErr w:type="gramEnd"/>
      <w:r>
        <w:rPr>
          <w:rFonts w:hint="eastAsia"/>
        </w:rPr>
        <w:t>并没有成功收敛。</w:t>
      </w:r>
    </w:p>
    <w:p w14:paraId="3FF8E1AE" w14:textId="698F54E8" w:rsidR="000668AC" w:rsidRDefault="000668AC" w:rsidP="000668AC">
      <w:pPr>
        <w:pStyle w:val="aff6"/>
      </w:pPr>
      <w:r>
        <w:t xml:space="preserve">2.2 </w:t>
      </w:r>
      <w:r w:rsidR="008F4944">
        <w:rPr>
          <w:rFonts w:hint="eastAsia"/>
        </w:rPr>
        <w:t>附加题</w:t>
      </w:r>
    </w:p>
    <w:p w14:paraId="23DE253E" w14:textId="5391BB0D" w:rsidR="006933AE" w:rsidRDefault="006933AE" w:rsidP="009B5210">
      <w:pPr>
        <w:pStyle w:val="af2"/>
      </w:pPr>
      <w:r>
        <w:rPr>
          <w:rFonts w:hint="eastAsia"/>
        </w:rPr>
        <w:t>已知根多项式方程可以表示为</w:t>
      </w:r>
      <w:r w:rsidR="005A7445">
        <w:fldChar w:fldCharType="begin"/>
      </w:r>
      <w:r w:rsidR="005A7445">
        <w:instrText xml:space="preserve"> </w:instrText>
      </w:r>
      <w:r w:rsidR="005A7445">
        <w:rPr>
          <w:rFonts w:hint="eastAsia"/>
        </w:rPr>
        <w:instrText>REF _Ref86933985 \h</w:instrText>
      </w:r>
      <w:r w:rsidR="005A7445">
        <w:instrText xml:space="preserve"> </w:instrText>
      </w:r>
      <w:r w:rsidR="005A7445">
        <w:fldChar w:fldCharType="separate"/>
      </w:r>
      <w:r w:rsidR="005A7445">
        <w:t xml:space="preserve">(2- </w:t>
      </w:r>
      <w:r w:rsidR="005A7445">
        <w:rPr>
          <w:noProof/>
        </w:rPr>
        <w:t>1</w:t>
      </w:r>
      <w:r w:rsidR="005A7445">
        <w:rPr>
          <w:rFonts w:hint="eastAsia"/>
        </w:rPr>
        <w:t>)</w:t>
      </w:r>
      <w:r w:rsidR="005A7445">
        <w:fldChar w:fldCharType="end"/>
      </w:r>
      <w:r>
        <w:rPr>
          <w:rFonts w:hint="eastAsia"/>
        </w:rPr>
        <w:t>：</w:t>
      </w:r>
    </w:p>
    <w:p w14:paraId="3AB92B56" w14:textId="076D6ABB" w:rsidR="009B5210" w:rsidRPr="008E57FD" w:rsidRDefault="00801D8D" w:rsidP="008E57FD">
      <w:pPr>
        <w:pStyle w:val="af2"/>
        <w:ind w:firstLineChars="1400" w:firstLine="3360"/>
        <w:rPr>
          <w:vanish/>
          <w:specVanish/>
        </w:rPr>
      </w:pPr>
      <w:r w:rsidRPr="006933AE">
        <w:rPr>
          <w:position w:val="-28"/>
        </w:rPr>
        <w:object w:dxaOrig="2120" w:dyaOrig="680" w14:anchorId="26C00A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34pt" o:ole="">
            <v:imagedata r:id="rId11" o:title=""/>
          </v:shape>
          <o:OLEObject Type="Embed" ProgID="Equation.DSMT4" ShapeID="_x0000_i1025" DrawAspect="Content" ObjectID="_1697547034" r:id="rId12"/>
        </w:object>
      </w:r>
      <w:r w:rsidR="008E57FD">
        <w:t xml:space="preserve">                 </w:t>
      </w:r>
    </w:p>
    <w:p w14:paraId="5BDE264C" w14:textId="1EDF8FF0" w:rsidR="008E57FD" w:rsidRDefault="008E57FD" w:rsidP="008E57FD">
      <w:pPr>
        <w:pStyle w:val="af2"/>
      </w:pPr>
      <w:r>
        <w:t xml:space="preserve"> </w:t>
      </w:r>
      <w:bookmarkStart w:id="12" w:name="_Ref86933985"/>
      <w:r>
        <w:t xml:space="preserve">(2- </w:t>
      </w:r>
      <w:fldSimple w:instr=" SEQ (2- \* ARABIC ">
        <w:r w:rsidR="005A7445">
          <w:rPr>
            <w:noProof/>
          </w:rPr>
          <w:t>1</w:t>
        </w:r>
      </w:fldSimple>
      <w:r>
        <w:rPr>
          <w:rFonts w:hint="eastAsia"/>
        </w:rPr>
        <w:t>)</w:t>
      </w:r>
      <w:bookmarkEnd w:id="12"/>
    </w:p>
    <w:p w14:paraId="68DF619E" w14:textId="04A26F91" w:rsidR="006933AE" w:rsidRDefault="00801D8D" w:rsidP="009B5210">
      <w:pPr>
        <w:pStyle w:val="af2"/>
      </w:pPr>
      <w:r>
        <w:rPr>
          <w:rFonts w:hint="eastAsia"/>
        </w:rPr>
        <w:t>根据乘法求导法则，</w:t>
      </w:r>
      <w:r w:rsidR="006933AE">
        <w:rPr>
          <w:rFonts w:hint="eastAsia"/>
        </w:rPr>
        <w:t>其一阶导数为</w:t>
      </w:r>
      <w:r w:rsidR="005A7445">
        <w:fldChar w:fldCharType="begin"/>
      </w:r>
      <w:r w:rsidR="005A7445">
        <w:instrText xml:space="preserve"> </w:instrText>
      </w:r>
      <w:r w:rsidR="005A7445">
        <w:rPr>
          <w:rFonts w:hint="eastAsia"/>
        </w:rPr>
        <w:instrText>REF _Ref86933990 \h</w:instrText>
      </w:r>
      <w:r w:rsidR="005A7445">
        <w:instrText xml:space="preserve"> </w:instrText>
      </w:r>
      <w:r w:rsidR="005A7445">
        <w:fldChar w:fldCharType="separate"/>
      </w:r>
      <w:r w:rsidR="005A7445">
        <w:t xml:space="preserve">(2- </w:t>
      </w:r>
      <w:r w:rsidR="005A7445">
        <w:rPr>
          <w:noProof/>
        </w:rPr>
        <w:t>2</w:t>
      </w:r>
      <w:r w:rsidR="005A7445">
        <w:rPr>
          <w:rFonts w:hint="eastAsia"/>
        </w:rPr>
        <w:t>)</w:t>
      </w:r>
      <w:r w:rsidR="005A7445">
        <w:fldChar w:fldCharType="end"/>
      </w:r>
      <w:r w:rsidR="006933AE">
        <w:rPr>
          <w:rFonts w:hint="eastAsia"/>
        </w:rPr>
        <w:t>：</w:t>
      </w:r>
    </w:p>
    <w:p w14:paraId="41C057A8" w14:textId="0BA42F46" w:rsidR="006933AE" w:rsidRPr="008E57FD" w:rsidRDefault="00801D8D" w:rsidP="008E57FD">
      <w:pPr>
        <w:pStyle w:val="af2"/>
        <w:ind w:firstLineChars="1300" w:firstLine="3120"/>
        <w:rPr>
          <w:vanish/>
          <w:specVanish/>
        </w:rPr>
      </w:pPr>
      <w:r w:rsidRPr="00801D8D">
        <w:rPr>
          <w:position w:val="-32"/>
        </w:rPr>
        <w:object w:dxaOrig="2760" w:dyaOrig="720" w14:anchorId="3DF2F465">
          <v:shape id="_x0000_i1026" type="#_x0000_t75" style="width:137.75pt;height:36.3pt" o:ole="">
            <v:imagedata r:id="rId13" o:title=""/>
          </v:shape>
          <o:OLEObject Type="Embed" ProgID="Equation.DSMT4" ShapeID="_x0000_i1026" DrawAspect="Content" ObjectID="_1697547035" r:id="rId14"/>
        </w:object>
      </w:r>
    </w:p>
    <w:p w14:paraId="34B651C5" w14:textId="3F2E159E" w:rsidR="008E57FD" w:rsidRDefault="008E57FD" w:rsidP="008E57FD">
      <w:pPr>
        <w:pStyle w:val="af2"/>
      </w:pPr>
      <w:r>
        <w:t xml:space="preserve">               </w:t>
      </w:r>
      <w:bookmarkStart w:id="13" w:name="_Ref86933990"/>
      <w:r>
        <w:t xml:space="preserve">(2- </w:t>
      </w:r>
      <w:fldSimple w:instr=" SEQ (2- \* ARABIC ">
        <w:r w:rsidR="005A7445">
          <w:rPr>
            <w:noProof/>
          </w:rPr>
          <w:t>2</w:t>
        </w:r>
      </w:fldSimple>
      <w:r>
        <w:rPr>
          <w:rFonts w:hint="eastAsia"/>
        </w:rPr>
        <w:t>)</w:t>
      </w:r>
      <w:bookmarkEnd w:id="13"/>
    </w:p>
    <w:p w14:paraId="211A77AA" w14:textId="28645BA5" w:rsidR="00801D8D" w:rsidRDefault="00801D8D" w:rsidP="009B5210">
      <w:pPr>
        <w:pStyle w:val="af2"/>
      </w:pPr>
      <w:r>
        <w:rPr>
          <w:rFonts w:hint="eastAsia"/>
        </w:rPr>
        <w:t>以此类推，这种多项式的导数相当于每次求导，将连乘</w:t>
      </w:r>
      <w:proofErr w:type="gramStart"/>
      <w:r>
        <w:rPr>
          <w:rFonts w:hint="eastAsia"/>
        </w:rPr>
        <w:t>项减少</w:t>
      </w:r>
      <w:proofErr w:type="gramEnd"/>
      <w:r>
        <w:rPr>
          <w:rFonts w:hint="eastAsia"/>
        </w:rPr>
        <w:t>一项进行组合，并将组合相加，例如</w:t>
      </w:r>
      <w:r w:rsidR="005A7445">
        <w:fldChar w:fldCharType="begin"/>
      </w:r>
      <w:r w:rsidR="005A7445">
        <w:instrText xml:space="preserve"> </w:instrText>
      </w:r>
      <w:r w:rsidR="005A7445">
        <w:rPr>
          <w:rFonts w:hint="eastAsia"/>
        </w:rPr>
        <w:instrText>REF _Ref86934027 \h</w:instrText>
      </w:r>
      <w:r w:rsidR="005A7445">
        <w:instrText xml:space="preserve"> </w:instrText>
      </w:r>
      <w:r w:rsidR="005A7445">
        <w:fldChar w:fldCharType="separate"/>
      </w:r>
      <w:r w:rsidR="005A7445">
        <w:t xml:space="preserve">(2- </w:t>
      </w:r>
      <w:r w:rsidR="005A7445">
        <w:rPr>
          <w:noProof/>
        </w:rPr>
        <w:t>3</w:t>
      </w:r>
      <w:r w:rsidR="005A7445">
        <w:rPr>
          <w:rFonts w:hint="eastAsia"/>
        </w:rPr>
        <w:t>)</w:t>
      </w:r>
      <w:r w:rsidR="005A7445">
        <w:fldChar w:fldCharType="end"/>
      </w:r>
      <w:r>
        <w:rPr>
          <w:rFonts w:hint="eastAsia"/>
        </w:rPr>
        <w:t>：</w:t>
      </w:r>
    </w:p>
    <w:p w14:paraId="545545B6" w14:textId="669EBA42" w:rsidR="00801D8D" w:rsidRPr="005A7445" w:rsidRDefault="00691247" w:rsidP="005A7445">
      <w:pPr>
        <w:pStyle w:val="af2"/>
        <w:ind w:firstLineChars="400" w:firstLine="960"/>
        <w:rPr>
          <w:vanish/>
          <w:specVanish/>
        </w:rPr>
      </w:pPr>
      <w:r w:rsidRPr="00691247">
        <w:rPr>
          <w:position w:val="-10"/>
        </w:rPr>
        <w:object w:dxaOrig="6360" w:dyaOrig="320" w14:anchorId="5D7FFDEB">
          <v:shape id="_x0000_i1027" type="#_x0000_t75" style="width:318.05pt;height:15.85pt" o:ole="">
            <v:imagedata r:id="rId15" o:title=""/>
          </v:shape>
          <o:OLEObject Type="Embed" ProgID="Equation.DSMT4" ShapeID="_x0000_i1027" DrawAspect="Content" ObjectID="_1697547036" r:id="rId16"/>
        </w:object>
      </w:r>
    </w:p>
    <w:p w14:paraId="725C52BC" w14:textId="245C6148" w:rsidR="005A7445" w:rsidRDefault="005A7445" w:rsidP="005A7445">
      <w:pPr>
        <w:pStyle w:val="af2"/>
      </w:pPr>
      <w:r>
        <w:t xml:space="preserve">   </w:t>
      </w:r>
      <w:bookmarkStart w:id="14" w:name="_Ref86934027"/>
      <w:r>
        <w:t xml:space="preserve">(2- </w:t>
      </w:r>
      <w:fldSimple w:instr=" SEQ (2- \* ARABIC ">
        <w:r>
          <w:rPr>
            <w:noProof/>
          </w:rPr>
          <w:t>3</w:t>
        </w:r>
      </w:fldSimple>
      <w:r>
        <w:rPr>
          <w:rFonts w:hint="eastAsia"/>
        </w:rPr>
        <w:t>)</w:t>
      </w:r>
      <w:bookmarkEnd w:id="14"/>
    </w:p>
    <w:p w14:paraId="1E6D8321" w14:textId="3D6D079D" w:rsidR="00520984" w:rsidRPr="00892B56" w:rsidRDefault="00892B56" w:rsidP="00520984">
      <w:pPr>
        <w:pStyle w:val="af2"/>
        <w:ind w:firstLine="0"/>
        <w:rPr>
          <w:b/>
          <w:bCs/>
        </w:rPr>
      </w:pPr>
      <w:r w:rsidRPr="00892B56">
        <w:rPr>
          <w:rFonts w:hint="eastAsia"/>
          <w:b/>
          <w:bCs/>
        </w:rPr>
        <w:t>编程细节</w:t>
      </w:r>
    </w:p>
    <w:p w14:paraId="676DDF5F" w14:textId="13577D45" w:rsidR="00691247" w:rsidRDefault="00691247" w:rsidP="009B5210">
      <w:pPr>
        <w:pStyle w:val="af2"/>
      </w:pPr>
      <w:r>
        <w:rPr>
          <w:rFonts w:hint="eastAsia"/>
        </w:rPr>
        <w:t>通过编程实现这种多项式的生成及求导，采用查表的方式：</w:t>
      </w:r>
    </w:p>
    <w:p w14:paraId="5348AA8F" w14:textId="77777777" w:rsidR="00520984" w:rsidRDefault="00691247" w:rsidP="009B5210">
      <w:pPr>
        <w:pStyle w:val="af2"/>
      </w:pPr>
      <w:r>
        <w:rPr>
          <w:rFonts w:hint="eastAsia"/>
        </w:rPr>
        <w:t>一个二维数组表示用来生成已知根多项式及其导数，数组中的元素代表</w:t>
      </w:r>
      <w:r w:rsidRPr="00691247">
        <w:rPr>
          <w:position w:val="-12"/>
        </w:rPr>
        <w:object w:dxaOrig="240" w:dyaOrig="360" w14:anchorId="2D2E89B8">
          <v:shape id="_x0000_i1028" type="#_x0000_t75" style="width:11.9pt;height:18.15pt" o:ole="">
            <v:imagedata r:id="rId17" o:title=""/>
          </v:shape>
          <o:OLEObject Type="Embed" ProgID="Equation.DSMT4" ShapeID="_x0000_i1028" DrawAspect="Content" ObjectID="_1697547037" r:id="rId18"/>
        </w:object>
      </w:r>
      <w:r>
        <w:rPr>
          <w:rFonts w:hint="eastAsia"/>
        </w:rPr>
        <w:t>这些根，表格中的每一行元素相乘，最后将所有行相加。</w:t>
      </w:r>
    </w:p>
    <w:p w14:paraId="2172F4A2" w14:textId="6BB08F82" w:rsidR="00691247" w:rsidRDefault="00691247" w:rsidP="009B5210">
      <w:pPr>
        <w:pStyle w:val="af2"/>
      </w:pPr>
      <w:r>
        <w:rPr>
          <w:rFonts w:hint="eastAsia"/>
        </w:rPr>
        <w:t>例如：</w:t>
      </w:r>
      <w:r w:rsidRPr="00691247">
        <w:rPr>
          <w:position w:val="-10"/>
        </w:rPr>
        <w:object w:dxaOrig="4099" w:dyaOrig="320" w14:anchorId="6AC7D5ED">
          <v:shape id="_x0000_i1029" type="#_x0000_t75" style="width:205.25pt;height:15.85pt" o:ole="">
            <v:imagedata r:id="rId19" o:title=""/>
          </v:shape>
          <o:OLEObject Type="Embed" ProgID="Equation.DSMT4" ShapeID="_x0000_i1029" DrawAspect="Content" ObjectID="_1697547038" r:id="rId20"/>
        </w:object>
      </w:r>
      <w:r>
        <w:rPr>
          <w:rFonts w:hint="eastAsia"/>
        </w:rPr>
        <w:t>可以表示为：</w:t>
      </w:r>
      <w:r>
        <w:rPr>
          <w:rFonts w:hint="eastAsia"/>
        </w:rPr>
        <w:t>[</w:t>
      </w:r>
      <w:r>
        <w:t>[2, 3],[1, 3],[1, 2]]</w:t>
      </w:r>
      <w:r>
        <w:rPr>
          <w:rFonts w:hint="eastAsia"/>
        </w:rPr>
        <w:t>。</w:t>
      </w:r>
      <w:r w:rsidR="00892B56">
        <w:rPr>
          <w:rFonts w:hint="eastAsia"/>
        </w:rPr>
        <w:t>这种表示方法我称为</w:t>
      </w:r>
      <w:r w:rsidR="00B06D4D">
        <w:rPr>
          <w:rFonts w:hint="eastAsia"/>
        </w:rPr>
        <w:t>“</w:t>
      </w:r>
      <w:r w:rsidR="00892B56">
        <w:rPr>
          <w:rFonts w:hint="eastAsia"/>
        </w:rPr>
        <w:t>乘加表</w:t>
      </w:r>
      <w:r w:rsidR="00B06D4D">
        <w:rPr>
          <w:rFonts w:hint="eastAsia"/>
        </w:rPr>
        <w:t>”</w:t>
      </w:r>
      <w:r w:rsidR="00892B56">
        <w:rPr>
          <w:rFonts w:hint="eastAsia"/>
        </w:rPr>
        <w:t>。</w:t>
      </w:r>
    </w:p>
    <w:p w14:paraId="13810811" w14:textId="60A20DF2" w:rsidR="00892B56" w:rsidRPr="00892B56" w:rsidRDefault="00892B56" w:rsidP="00892B56">
      <w:pPr>
        <w:pStyle w:val="af2"/>
        <w:ind w:firstLine="0"/>
      </w:pPr>
      <w:r w:rsidRPr="00892B56">
        <w:rPr>
          <w:rFonts w:hint="eastAsia"/>
          <w:b/>
          <w:bCs/>
        </w:rPr>
        <w:t>函数</w:t>
      </w:r>
      <w:r w:rsidRPr="00892B56">
        <w:rPr>
          <w:rFonts w:hint="eastAsia"/>
          <w:b/>
          <w:bCs/>
        </w:rPr>
        <w:t>1</w:t>
      </w:r>
      <w:r w:rsidRPr="00892B56">
        <w:rPr>
          <w:rFonts w:hint="eastAsia"/>
          <w:b/>
          <w:bCs/>
        </w:rPr>
        <w:t>：</w:t>
      </w:r>
      <w:r w:rsidRPr="00892B56">
        <w:rPr>
          <w:rFonts w:hint="eastAsia"/>
        </w:rPr>
        <w:t>除外组合</w:t>
      </w:r>
    </w:p>
    <w:p w14:paraId="1F69FD11" w14:textId="57938F99" w:rsidR="00892B56" w:rsidRDefault="00892B56" w:rsidP="00892B56">
      <w:pPr>
        <w:pStyle w:val="af2"/>
        <w:ind w:firstLine="0"/>
      </w:pPr>
      <w:r>
        <w:lastRenderedPageBreak/>
        <w:tab/>
      </w:r>
      <w:r>
        <w:rPr>
          <w:rFonts w:hint="eastAsia"/>
        </w:rPr>
        <w:t>这个函数输入一个这样的乘加表，输出对应多项式导数的乘加表。原理在于，</w:t>
      </w:r>
      <w:proofErr w:type="gramStart"/>
      <w:r>
        <w:rPr>
          <w:rFonts w:hint="eastAsia"/>
        </w:rPr>
        <w:t>对于源</w:t>
      </w:r>
      <w:proofErr w:type="gramEnd"/>
      <w:r>
        <w:rPr>
          <w:rFonts w:hint="eastAsia"/>
        </w:rPr>
        <w:t>数组的每一行，求其减少一个元素的组合（暗顺序依次去掉其中的一个元素，</w:t>
      </w:r>
      <w:r w:rsidR="00397757">
        <w:rPr>
          <w:rFonts w:hint="eastAsia"/>
        </w:rPr>
        <w:t>剩下的元素就是一个组合</w:t>
      </w:r>
      <w:r>
        <w:rPr>
          <w:rFonts w:hint="eastAsia"/>
        </w:rPr>
        <w:t>），最后将所有组合作为一行按照从上至下的顺序排列。</w:t>
      </w:r>
      <w:r w:rsidR="00621D36">
        <w:rPr>
          <w:rFonts w:hint="eastAsia"/>
        </w:rPr>
        <w:t>若输入是</w:t>
      </w:r>
      <w:r w:rsidR="00621D36" w:rsidRPr="00621D36">
        <w:rPr>
          <w:position w:val="-6"/>
        </w:rPr>
        <w:object w:dxaOrig="560" w:dyaOrig="220" w14:anchorId="135B0B73">
          <v:shape id="_x0000_i1030" type="#_x0000_t75" style="width:27.8pt;height:10.75pt" o:ole="">
            <v:imagedata r:id="rId21" o:title=""/>
          </v:shape>
          <o:OLEObject Type="Embed" ProgID="Equation.DSMT4" ShapeID="_x0000_i1030" DrawAspect="Content" ObjectID="_1697547039" r:id="rId22"/>
        </w:object>
      </w:r>
      <w:r w:rsidR="00621D36">
        <w:rPr>
          <w:rFonts w:hint="eastAsia"/>
        </w:rPr>
        <w:t>维的数组，则输出为</w:t>
      </w:r>
      <w:r w:rsidR="00621D36" w:rsidRPr="00621D36">
        <w:rPr>
          <w:position w:val="-10"/>
        </w:rPr>
        <w:object w:dxaOrig="1420" w:dyaOrig="320" w14:anchorId="50422CB6">
          <v:shape id="_x0000_i1031" type="#_x0000_t75" style="width:70.85pt;height:15.85pt" o:ole="">
            <v:imagedata r:id="rId23" o:title=""/>
          </v:shape>
          <o:OLEObject Type="Embed" ProgID="Equation.DSMT4" ShapeID="_x0000_i1031" DrawAspect="Content" ObjectID="_1697547040" r:id="rId24"/>
        </w:object>
      </w:r>
      <w:r w:rsidR="00621D36">
        <w:rPr>
          <w:rFonts w:hint="eastAsia"/>
        </w:rPr>
        <w:t>维的数组。代码如下：</w:t>
      </w:r>
    </w:p>
    <w:p w14:paraId="292D49EA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xceptTable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49796F8C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, n= </w:t>
      </w:r>
      <w:proofErr w:type="spellStart"/>
      <w:proofErr w:type="gram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.shape</w:t>
      </w:r>
      <w:proofErr w:type="spellEnd"/>
      <w:proofErr w:type="gram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],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.shape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  </w:t>
      </w:r>
    </w:p>
    <w:p w14:paraId="52B92A05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b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proofErr w:type="gram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(n*m, n-1),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type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int)  </w:t>
      </w:r>
    </w:p>
    <w:p w14:paraId="248DEBB1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1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m):  </w:t>
      </w:r>
    </w:p>
    <w:p w14:paraId="7397B206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1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n):  </w:t>
      </w:r>
    </w:p>
    <w:p w14:paraId="1D959062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0  </w:t>
      </w:r>
    </w:p>
    <w:p w14:paraId="0DD0D15A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j2 = 0  </w:t>
      </w:r>
    </w:p>
    <w:p w14:paraId="1EFC23B1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&lt; n:  </w:t>
      </w:r>
    </w:p>
    <w:p w14:paraId="49F20768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!</w:t>
      </w:r>
      <w:proofErr w:type="gram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= j1:  </w:t>
      </w:r>
    </w:p>
    <w:p w14:paraId="6512ECE8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proofErr w:type="spellStart"/>
      <w:proofErr w:type="gram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b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gram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1*n+j1, j2] =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i1,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 </w:t>
      </w:r>
    </w:p>
    <w:p w14:paraId="22176F1A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j2 += 1  </w:t>
      </w:r>
    </w:p>
    <w:p w14:paraId="780E04B8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j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= 1  </w:t>
      </w:r>
    </w:p>
    <w:p w14:paraId="4CD80399" w14:textId="77777777" w:rsidR="00621D36" w:rsidRPr="00621D36" w:rsidRDefault="00621D36" w:rsidP="00621D3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21D3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b</w:t>
      </w:r>
      <w:proofErr w:type="spellEnd"/>
      <w:r w:rsidRPr="00621D3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2F8D492" w14:textId="558DCCAD" w:rsidR="00621D36" w:rsidRDefault="009A3EE3" w:rsidP="00892B56">
      <w:pPr>
        <w:pStyle w:val="af2"/>
        <w:ind w:firstLine="0"/>
      </w:pPr>
      <w:r w:rsidRPr="009A3EE3">
        <w:rPr>
          <w:rFonts w:hint="eastAsia"/>
          <w:b/>
          <w:bCs/>
        </w:rPr>
        <w:t>函数</w:t>
      </w:r>
      <w:r w:rsidRPr="009A3EE3">
        <w:rPr>
          <w:b/>
          <w:bCs/>
        </w:rPr>
        <w:t>2</w:t>
      </w:r>
      <w:r w:rsidRPr="009A3EE3">
        <w:rPr>
          <w:rFonts w:hint="eastAsia"/>
          <w:b/>
          <w:bCs/>
        </w:rPr>
        <w:t>：</w:t>
      </w:r>
      <w:proofErr w:type="gramStart"/>
      <w:r>
        <w:rPr>
          <w:rFonts w:hint="eastAsia"/>
        </w:rPr>
        <w:t>乘加表变为</w:t>
      </w:r>
      <w:proofErr w:type="gramEnd"/>
      <w:r>
        <w:rPr>
          <w:rFonts w:hint="eastAsia"/>
        </w:rPr>
        <w:t>多项式</w:t>
      </w:r>
    </w:p>
    <w:p w14:paraId="228B3D55" w14:textId="2A1E1020" w:rsidR="00621D36" w:rsidRDefault="00621D36" w:rsidP="00892B56">
      <w:pPr>
        <w:pStyle w:val="af2"/>
        <w:ind w:firstLine="0"/>
      </w:pPr>
      <w:r>
        <w:tab/>
      </w:r>
      <w:r w:rsidR="009A3EE3">
        <w:rPr>
          <w:rFonts w:hint="eastAsia"/>
        </w:rPr>
        <w:t>行元素相乘，最后将每一行相加，</w:t>
      </w:r>
      <w:r w:rsidR="00623EBD">
        <w:rPr>
          <w:rFonts w:hint="eastAsia"/>
        </w:rPr>
        <w:t>代码</w:t>
      </w:r>
      <w:r w:rsidR="009A3EE3">
        <w:rPr>
          <w:rFonts w:hint="eastAsia"/>
        </w:rPr>
        <w:t>如下：</w:t>
      </w:r>
    </w:p>
    <w:p w14:paraId="4D7DEDCD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ulPlus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7318B221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 = 0  </w:t>
      </w:r>
    </w:p>
    <w:p w14:paraId="157681F8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proofErr w:type="gram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.shape</w:t>
      </w:r>
      <w:proofErr w:type="spellEnd"/>
      <w:proofErr w:type="gram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0]):  </w:t>
      </w:r>
    </w:p>
    <w:p w14:paraId="7E64C2CF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r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1  </w:t>
      </w:r>
    </w:p>
    <w:p w14:paraId="7A92767B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proofErr w:type="gram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.shape</w:t>
      </w:r>
      <w:proofErr w:type="spellEnd"/>
      <w:proofErr w:type="gram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):  </w:t>
      </w:r>
    </w:p>
    <w:p w14:paraId="5FD8537A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r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r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* (x-</w:t>
      </w:r>
      <w:proofErr w:type="spellStart"/>
      <w:proofErr w:type="gram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a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proofErr w:type="spellStart"/>
      <w:proofErr w:type="gram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j])  </w:t>
      </w:r>
    </w:p>
    <w:p w14:paraId="090766D6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y += </w:t>
      </w:r>
      <w:proofErr w:type="spellStart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yr</w:t>
      </w:r>
      <w:proofErr w:type="spellEnd"/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00C85A" w14:textId="77777777" w:rsidR="000D0649" w:rsidRPr="000D0649" w:rsidRDefault="000D0649" w:rsidP="000D0649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0D0649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0D064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  </w:t>
      </w:r>
    </w:p>
    <w:p w14:paraId="2CC4716F" w14:textId="65A295F9" w:rsidR="009A3EE3" w:rsidRDefault="00E93FBC" w:rsidP="00892B56">
      <w:pPr>
        <w:pStyle w:val="af2"/>
        <w:ind w:firstLine="0"/>
      </w:pPr>
      <w:r w:rsidRPr="00E93FBC">
        <w:rPr>
          <w:rFonts w:hint="eastAsia"/>
          <w:b/>
          <w:bCs/>
        </w:rPr>
        <w:t>函数</w:t>
      </w:r>
      <w:r w:rsidRPr="00E93FBC">
        <w:rPr>
          <w:rFonts w:hint="eastAsia"/>
          <w:b/>
          <w:bCs/>
        </w:rPr>
        <w:t>3</w:t>
      </w:r>
      <w:r w:rsidRPr="00E93FBC">
        <w:rPr>
          <w:rFonts w:hint="eastAsia"/>
          <w:b/>
          <w:bCs/>
        </w:rPr>
        <w:t>：</w:t>
      </w:r>
      <w:r>
        <w:rPr>
          <w:rFonts w:hint="eastAsia"/>
        </w:rPr>
        <w:t>生成已知根多项式及其导数</w:t>
      </w:r>
    </w:p>
    <w:p w14:paraId="1D8DBCD7" w14:textId="6837397D" w:rsidR="009A3EE3" w:rsidRDefault="00E93FBC" w:rsidP="00892B56">
      <w:pPr>
        <w:pStyle w:val="af2"/>
        <w:ind w:firstLine="0"/>
      </w:pPr>
      <w:r>
        <w:tab/>
      </w:r>
      <w:r>
        <w:rPr>
          <w:rFonts w:hint="eastAsia"/>
        </w:rPr>
        <w:t>输入自变量、最初的已知根多项式系数序列、求导次数，输出代入自变量的多项式计算结果</w:t>
      </w:r>
      <w:r w:rsidR="00075769">
        <w:rPr>
          <w:rFonts w:hint="eastAsia"/>
        </w:rPr>
        <w:t>，没求一次导，相当于多调用一次除外组合函数</w:t>
      </w:r>
      <w:r>
        <w:rPr>
          <w:rFonts w:hint="eastAsia"/>
        </w:rPr>
        <w:t>。</w:t>
      </w:r>
      <w:r w:rsidR="00623EBD">
        <w:rPr>
          <w:rFonts w:hint="eastAsia"/>
        </w:rPr>
        <w:t>代码如下：</w:t>
      </w:r>
    </w:p>
    <w:p w14:paraId="72EE1FF5" w14:textId="77777777" w:rsidR="00623EBD" w:rsidRPr="00623EBD" w:rsidRDefault="00623EBD" w:rsidP="00623EBD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3EB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omigaPolynomial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, </w:t>
      </w:r>
      <w:proofErr w:type="spellStart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_times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344CFAA8" w14:textId="77777777" w:rsidR="00623EBD" w:rsidRPr="00623EBD" w:rsidRDefault="00623EBD" w:rsidP="00623EBD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623EB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623EB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_times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0838D43A" w14:textId="77777777" w:rsidR="00623EBD" w:rsidRPr="00623EBD" w:rsidRDefault="00623EBD" w:rsidP="00623EBD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xi = </w:t>
      </w:r>
      <w:proofErr w:type="spellStart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exceptTable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i)  </w:t>
      </w:r>
    </w:p>
    <w:p w14:paraId="4CA6B754" w14:textId="486B3ABC" w:rsidR="00623EBD" w:rsidRPr="00623EBD" w:rsidRDefault="00623EBD" w:rsidP="00623EBD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23EB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ulPlus</w:t>
      </w:r>
      <w:proofErr w:type="spell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623EB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) </w:t>
      </w:r>
    </w:p>
    <w:p w14:paraId="6E74C870" w14:textId="1A091CCB" w:rsidR="00E93FBC" w:rsidRDefault="00623EBD" w:rsidP="00892B56">
      <w:pPr>
        <w:pStyle w:val="af2"/>
        <w:ind w:firstLine="0"/>
      </w:pPr>
      <w:r>
        <w:tab/>
      </w:r>
      <w:r w:rsidR="009373E7">
        <w:rPr>
          <w:rFonts w:hint="eastAsia"/>
        </w:rPr>
        <w:t>多根多项式求解需要用到修正的牛顿迭代函数。进入实现环节，先定义原多项式，再定义其一阶导、二阶导</w:t>
      </w:r>
      <w:r w:rsidR="00075D00">
        <w:rPr>
          <w:rFonts w:hint="eastAsia"/>
        </w:rPr>
        <w:t>函数</w:t>
      </w:r>
      <w:r w:rsidR="009373E7">
        <w:rPr>
          <w:rFonts w:hint="eastAsia"/>
        </w:rPr>
        <w:t>。代码如下：</w:t>
      </w:r>
    </w:p>
    <w:p w14:paraId="1262F628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rFx</w:t>
      </w:r>
      <w:proofErr w:type="spell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):  </w:t>
      </w:r>
    </w:p>
    <w:p w14:paraId="798A0CB5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leqi.omigaPolynomial</w:t>
      </w:r>
      <w:proofErr w:type="spellEnd"/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, xi, 0)  </w:t>
      </w:r>
    </w:p>
    <w:p w14:paraId="40167417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</w:t>
      </w:r>
    </w:p>
    <w:p w14:paraId="38706568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AEF1275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dMrFx</w:t>
      </w:r>
      <w:proofErr w:type="spell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):  </w:t>
      </w:r>
    </w:p>
    <w:p w14:paraId="50A3FDE0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leqi.omigaPolynomial</w:t>
      </w:r>
      <w:proofErr w:type="spellEnd"/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, xi, 1)  </w:t>
      </w:r>
    </w:p>
    <w:p w14:paraId="3E4F5F61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0AE063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A4EE8C4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2</w:t>
      </w:r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rFx(</w:t>
      </w:r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):  </w:t>
      </w:r>
    </w:p>
    <w:p w14:paraId="704486E2" w14:textId="77777777" w:rsidR="009373E7" w:rsidRPr="009373E7" w:rsidRDefault="009373E7" w:rsidP="009373E7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leqi.omigaPolynomial</w:t>
      </w:r>
      <w:proofErr w:type="spellEnd"/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, xi, 2)  </w:t>
      </w:r>
    </w:p>
    <w:p w14:paraId="7B4583BE" w14:textId="34A7CC4C" w:rsidR="009373E7" w:rsidRDefault="009373E7" w:rsidP="009373E7">
      <w:pPr>
        <w:pStyle w:val="af2"/>
        <w:ind w:left="840" w:firstLine="0"/>
      </w:pPr>
      <w:r>
        <w:rPr>
          <w:rFonts w:hint="eastAsia"/>
        </w:rPr>
        <w:t>再定义不动点迭代法迭代函数</w:t>
      </w:r>
      <w:r w:rsidRPr="009373E7">
        <w:rPr>
          <w:position w:val="-10"/>
        </w:rPr>
        <w:object w:dxaOrig="520" w:dyaOrig="320" w14:anchorId="1C595DE9">
          <v:shape id="_x0000_i1032" type="#_x0000_t75" style="width:26.1pt;height:15.85pt" o:ole="">
            <v:imagedata r:id="rId25" o:title=""/>
          </v:shape>
          <o:OLEObject Type="Embed" ProgID="Equation.DSMT4" ShapeID="_x0000_i1032" DrawAspect="Content" ObjectID="_1697547041" r:id="rId26"/>
        </w:object>
      </w:r>
      <w:r>
        <w:rPr>
          <w:rFonts w:hint="eastAsia"/>
        </w:rPr>
        <w:t>，代码如下：</w:t>
      </w:r>
    </w:p>
    <w:p w14:paraId="22F6B739" w14:textId="77777777" w:rsidR="009373E7" w:rsidRPr="009373E7" w:rsidRDefault="009373E7" w:rsidP="009373E7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rNewtonIterF</w:t>
      </w:r>
      <w:proofErr w:type="spell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: </w:t>
      </w:r>
      <w:proofErr w:type="spell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ndarray</w:t>
      </w:r>
      <w:proofErr w:type="spell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6DDFD1C2" w14:textId="77777777" w:rsidR="009373E7" w:rsidRPr="009373E7" w:rsidRDefault="009373E7" w:rsidP="009373E7">
      <w:pPr>
        <w:widowControl/>
        <w:numPr>
          <w:ilvl w:val="0"/>
          <w:numId w:val="16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9373E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 - (</w:t>
      </w:r>
      <w:proofErr w:type="gramStart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rFx(</w:t>
      </w:r>
      <w:proofErr w:type="gramEnd"/>
      <w:r w:rsidRPr="009373E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, xi)*dMrFx(x, xi)) / ((dMrFx(x, xi)**2)-(MrFx(x, xi)*d2MrFx(x, xi)))  </w:t>
      </w:r>
    </w:p>
    <w:p w14:paraId="24554166" w14:textId="128E0C93" w:rsidR="009373E7" w:rsidRDefault="00075D00" w:rsidP="009373E7">
      <w:pPr>
        <w:pStyle w:val="af2"/>
      </w:pPr>
      <w:r>
        <w:rPr>
          <w:rFonts w:hint="eastAsia"/>
        </w:rPr>
        <w:t>定义多项式根序列及初值，每次求解得到一个根之后，更新根序列表，最后一个根为一次函数，直接输出根的值。代码如下：</w:t>
      </w:r>
    </w:p>
    <w:p w14:paraId="08B78C55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 = 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p.array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[[1, 2, 3, 4]])  </w:t>
      </w:r>
    </w:p>
    <w:p w14:paraId="048F423E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oot_nums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.shape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  </w:t>
      </w:r>
    </w:p>
    <w:p w14:paraId="06ED0231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0 = 28  </w:t>
      </w:r>
    </w:p>
    <w:p w14:paraId="4D79D815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olve_mn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= []  </w:t>
      </w:r>
    </w:p>
    <w:p w14:paraId="56638601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i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oot_nums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4318AF2D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543CE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proofErr w:type="gramStart"/>
      <w:r w:rsidRPr="00D543CE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only</w:t>
      </w:r>
      <w:proofErr w:type="gramEnd"/>
      <w:r w:rsidRPr="00D543CE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 one root left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50530E2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.shape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 == 1:  </w:t>
      </w:r>
    </w:p>
    <w:p w14:paraId="53311848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olve_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n.append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i[0, 0])  </w:t>
      </w:r>
    </w:p>
    <w:p w14:paraId="1D7D5541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3C62F2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63ACD0ED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x_star = 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nleqi.mrNewtonFP</w:t>
      </w:r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x_0, 10**(-3), mrNewtonIterF, xi)  </w:t>
      </w:r>
    </w:p>
    <w:p w14:paraId="77D80D67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olve_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n.append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tar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36872B8B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 = np. 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zeros(</w:t>
      </w:r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1, 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.shape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-1))  </w:t>
      </w:r>
    </w:p>
    <w:p w14:paraId="7A9E4889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k = 0  </w:t>
      </w:r>
    </w:p>
    <w:p w14:paraId="2551B631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ange(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.shape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):  </w:t>
      </w:r>
    </w:p>
    <w:p w14:paraId="4AC74A8B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round(</w:t>
      </w:r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i[0, j]) != round(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tar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:  </w:t>
      </w:r>
    </w:p>
    <w:p w14:paraId="5A83A10B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[</w:t>
      </w:r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0, k] = xi[0, j]  </w:t>
      </w:r>
    </w:p>
    <w:p w14:paraId="06C60814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k += 1  </w:t>
      </w:r>
    </w:p>
    <w:p w14:paraId="76309C03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 == 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.shape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]:  </w:t>
      </w:r>
    </w:p>
    <w:p w14:paraId="41DE1A7F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0AB5A46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xi = </w:t>
      </w:r>
      <w:proofErr w:type="spellStart"/>
      <w:proofErr w:type="gram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emp.copy</w:t>
      </w:r>
      <w:proofErr w:type="spellEnd"/>
      <w:proofErr w:type="gram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14:paraId="48B2E4A1" w14:textId="77777777" w:rsidR="00D543CE" w:rsidRPr="00D543CE" w:rsidRDefault="00D543CE" w:rsidP="00D543CE">
      <w:pPr>
        <w:widowControl/>
        <w:numPr>
          <w:ilvl w:val="0"/>
          <w:numId w:val="17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proofErr w:type="gramStart"/>
      <w:r w:rsidRPr="00D543CE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nt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gramEnd"/>
      <w:r w:rsidRPr="00D543CE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iteration result of fixed newton method: '</w:t>
      </w:r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proofErr w:type="spellStart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x_solve_mn</w:t>
      </w:r>
      <w:proofErr w:type="spellEnd"/>
      <w:r w:rsidRPr="00D543CE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4165B269" w14:textId="4DAD01C8" w:rsidR="00D60EF2" w:rsidRPr="00D60EF2" w:rsidRDefault="00D60EF2" w:rsidP="00D60EF2">
      <w:pPr>
        <w:pStyle w:val="af2"/>
        <w:ind w:firstLine="0"/>
        <w:rPr>
          <w:b/>
          <w:bCs/>
        </w:rPr>
      </w:pPr>
      <w:r w:rsidRPr="00D60EF2">
        <w:rPr>
          <w:rFonts w:hint="eastAsia"/>
          <w:b/>
          <w:bCs/>
        </w:rPr>
        <w:t>结果</w:t>
      </w:r>
    </w:p>
    <w:p w14:paraId="6E8526D6" w14:textId="7651D46C" w:rsidR="00075D00" w:rsidRDefault="00D60EF2" w:rsidP="00D60EF2">
      <w:pPr>
        <w:pStyle w:val="af2"/>
      </w:pPr>
      <w:r>
        <w:rPr>
          <w:rFonts w:hint="eastAsia"/>
        </w:rPr>
        <w:t>代入</w:t>
      </w:r>
      <w:r w:rsidR="00F860D1">
        <w:rPr>
          <w:rFonts w:hint="eastAsia"/>
        </w:rPr>
        <w:t>初值为</w:t>
      </w:r>
      <w:r w:rsidR="00F860D1">
        <w:t>0</w:t>
      </w:r>
      <w:r w:rsidR="00F860D1">
        <w:rPr>
          <w:rFonts w:hint="eastAsia"/>
        </w:rPr>
        <w:t>时的求解结果为</w:t>
      </w:r>
      <w:r w:rsidR="000450B9">
        <w:rPr>
          <w:rFonts w:hint="eastAsia"/>
        </w:rPr>
        <w:t>如</w:t>
      </w:r>
      <w:r w:rsidR="00D40CB2">
        <w:fldChar w:fldCharType="begin"/>
      </w:r>
      <w:r w:rsidR="00D40CB2">
        <w:instrText xml:space="preserve"> </w:instrText>
      </w:r>
      <w:r w:rsidR="00D40CB2">
        <w:rPr>
          <w:rFonts w:hint="eastAsia"/>
        </w:rPr>
        <w:instrText>REF _Ref86934121 \h</w:instrText>
      </w:r>
      <w:r w:rsidR="00D40CB2">
        <w:instrText xml:space="preserve"> </w:instrText>
      </w:r>
      <w:r w:rsidR="00D40CB2">
        <w:fldChar w:fldCharType="separate"/>
      </w:r>
      <w:r w:rsidR="00D40CB2">
        <w:rPr>
          <w:rFonts w:hint="eastAsia"/>
        </w:rPr>
        <w:t>图</w:t>
      </w:r>
      <w:r w:rsidR="00D40CB2">
        <w:rPr>
          <w:rFonts w:hint="eastAsia"/>
        </w:rPr>
        <w:t xml:space="preserve">2. </w:t>
      </w:r>
      <w:r w:rsidR="00D40CB2">
        <w:rPr>
          <w:noProof/>
        </w:rPr>
        <w:t>2</w:t>
      </w:r>
      <w:r w:rsidR="00D40CB2">
        <w:fldChar w:fldCharType="end"/>
      </w:r>
      <w:r w:rsidR="00F860D1">
        <w:rPr>
          <w:rFonts w:hint="eastAsia"/>
        </w:rPr>
        <w:t>：</w:t>
      </w:r>
    </w:p>
    <w:p w14:paraId="384B9F76" w14:textId="4BCA2FEF" w:rsidR="00F860D1" w:rsidRDefault="000450B9" w:rsidP="000450B9">
      <w:pPr>
        <w:pStyle w:val="af2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EEB1EBB" wp14:editId="6C3F28B1">
            <wp:extent cx="5274310" cy="741680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DCDC6" w14:textId="55CEF105" w:rsidR="00D40CB2" w:rsidRPr="00D543CE" w:rsidRDefault="00D40CB2" w:rsidP="00D40CB2">
      <w:pPr>
        <w:pStyle w:val="af8"/>
        <w:spacing w:after="156"/>
      </w:pPr>
      <w:bookmarkStart w:id="15" w:name="_Ref86934121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bookmarkEnd w:id="15"/>
      <w:r>
        <w:t xml:space="preserve"> </w:t>
      </w:r>
      <w:r>
        <w:rPr>
          <w:rFonts w:hint="eastAsia"/>
        </w:rPr>
        <w:t>初值为零时的多根多项式修正牛顿法迭代结果</w:t>
      </w:r>
    </w:p>
    <w:p w14:paraId="65005380" w14:textId="533493BC" w:rsidR="009373E7" w:rsidRDefault="000450B9" w:rsidP="00D84973">
      <w:pPr>
        <w:pStyle w:val="af2"/>
        <w:jc w:val="left"/>
      </w:pPr>
      <w:r>
        <w:rPr>
          <w:rFonts w:hint="eastAsia"/>
        </w:rPr>
        <w:t>求出了四个根</w:t>
      </w:r>
      <w:r>
        <w:rPr>
          <w:rFonts w:hint="eastAsia"/>
        </w:rPr>
        <w:t>[</w:t>
      </w:r>
      <w:r>
        <w:t>1, 2, 3, 4]</w:t>
      </w:r>
      <w:r w:rsidR="00D60EF2">
        <w:rPr>
          <w:rFonts w:hint="eastAsia"/>
        </w:rPr>
        <w:t>。</w:t>
      </w:r>
    </w:p>
    <w:p w14:paraId="23146306" w14:textId="2D4948B5" w:rsidR="00D60EF2" w:rsidRPr="00D804F1" w:rsidRDefault="00D60EF2" w:rsidP="00D60EF2">
      <w:pPr>
        <w:pStyle w:val="af2"/>
        <w:ind w:firstLine="0"/>
        <w:jc w:val="left"/>
        <w:rPr>
          <w:b/>
          <w:bCs/>
        </w:rPr>
      </w:pPr>
      <w:r w:rsidRPr="00D804F1">
        <w:rPr>
          <w:rFonts w:hint="eastAsia"/>
          <w:b/>
          <w:bCs/>
        </w:rPr>
        <w:t>初值敏感性</w:t>
      </w:r>
      <w:r w:rsidR="00D804F1" w:rsidRPr="00D804F1">
        <w:rPr>
          <w:rFonts w:hint="eastAsia"/>
          <w:b/>
          <w:bCs/>
        </w:rPr>
        <w:t>分析</w:t>
      </w:r>
    </w:p>
    <w:p w14:paraId="7B086401" w14:textId="3DD0C40E" w:rsidR="00D804F1" w:rsidRDefault="00D804F1" w:rsidP="00D60EF2">
      <w:pPr>
        <w:pStyle w:val="af2"/>
        <w:ind w:firstLine="0"/>
        <w:jc w:val="left"/>
      </w:pPr>
      <w:r>
        <w:tab/>
      </w:r>
      <w:r>
        <w:rPr>
          <w:rFonts w:hint="eastAsia"/>
        </w:rPr>
        <w:t>以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为间隔，</w:t>
      </w:r>
      <w:proofErr w:type="gramStart"/>
      <w:r>
        <w:rPr>
          <w:rFonts w:hint="eastAsia"/>
        </w:rPr>
        <w:t>多次取</w:t>
      </w:r>
      <w:proofErr w:type="gramEnd"/>
      <w:r>
        <w:rPr>
          <w:rFonts w:hint="eastAsia"/>
        </w:rPr>
        <w:t>不同的初值，得到</w:t>
      </w:r>
      <w:proofErr w:type="gramStart"/>
      <w:r>
        <w:rPr>
          <w:rFonts w:hint="eastAsia"/>
        </w:rPr>
        <w:t>四个解随初值</w:t>
      </w:r>
      <w:proofErr w:type="gramEnd"/>
      <w:r>
        <w:rPr>
          <w:rFonts w:hint="eastAsia"/>
        </w:rPr>
        <w:t>求解先后顺序，画出变化图线。如</w:t>
      </w:r>
      <w:r w:rsidR="00EE3FF8">
        <w:fldChar w:fldCharType="begin"/>
      </w:r>
      <w:r w:rsidR="00EE3FF8">
        <w:instrText xml:space="preserve"> </w:instrText>
      </w:r>
      <w:r w:rsidR="00EE3FF8">
        <w:rPr>
          <w:rFonts w:hint="eastAsia"/>
        </w:rPr>
        <w:instrText>REF _Ref86934202 \h</w:instrText>
      </w:r>
      <w:r w:rsidR="00EE3FF8">
        <w:instrText xml:space="preserve"> </w:instrText>
      </w:r>
      <w:r w:rsidR="00EE3FF8">
        <w:fldChar w:fldCharType="separate"/>
      </w:r>
      <w:r w:rsidR="00EE3FF8">
        <w:rPr>
          <w:rFonts w:hint="eastAsia"/>
        </w:rPr>
        <w:t>图</w:t>
      </w:r>
      <w:r w:rsidR="00EE3FF8">
        <w:rPr>
          <w:rFonts w:hint="eastAsia"/>
        </w:rPr>
        <w:t xml:space="preserve">2. </w:t>
      </w:r>
      <w:r w:rsidR="00EE3FF8">
        <w:rPr>
          <w:noProof/>
        </w:rPr>
        <w:t>3</w:t>
      </w:r>
      <w:r w:rsidR="00EE3FF8">
        <w:fldChar w:fldCharType="end"/>
      </w:r>
      <w:r w:rsidR="00EE3FF8">
        <w:rPr>
          <w:rFonts w:hint="eastAsia"/>
        </w:rPr>
        <w:t>：</w:t>
      </w:r>
    </w:p>
    <w:p w14:paraId="18788E12" w14:textId="0E970669" w:rsidR="00226560" w:rsidRDefault="00545C5B" w:rsidP="00226560">
      <w:pPr>
        <w:pStyle w:val="af2"/>
        <w:ind w:firstLine="0"/>
        <w:jc w:val="center"/>
      </w:pPr>
      <w:r>
        <w:rPr>
          <w:noProof/>
        </w:rPr>
        <w:drawing>
          <wp:inline distT="0" distB="0" distL="0" distR="0" wp14:anchorId="45614EA6" wp14:editId="2866A18E">
            <wp:extent cx="5274310" cy="82423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D9E5E" w14:textId="115CD292" w:rsidR="00226560" w:rsidRDefault="00D40CB2" w:rsidP="00EE3FF8">
      <w:pPr>
        <w:pStyle w:val="af8"/>
        <w:spacing w:after="156"/>
      </w:pPr>
      <w:bookmarkStart w:id="16" w:name="_Ref86934202"/>
      <w:r>
        <w:rPr>
          <w:rFonts w:hint="eastAsia"/>
        </w:rPr>
        <w:t>图</w:t>
      </w:r>
      <w:r>
        <w:rPr>
          <w:rFonts w:hint="eastAsia"/>
        </w:rPr>
        <w:t xml:space="preserve">2.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. \* ARABIC</w:instrText>
      </w:r>
      <w:r>
        <w:instrText xml:space="preserve"> </w:instrText>
      </w:r>
      <w:r>
        <w:fldChar w:fldCharType="separate"/>
      </w:r>
      <w:r>
        <w:t>3</w:t>
      </w:r>
      <w:r>
        <w:fldChar w:fldCharType="end"/>
      </w:r>
      <w:bookmarkEnd w:id="16"/>
      <w:r>
        <w:t xml:space="preserve"> </w:t>
      </w:r>
      <w:r>
        <w:rPr>
          <w:rFonts w:hint="eastAsia"/>
        </w:rPr>
        <w:t>求根先后顺序</w:t>
      </w:r>
      <w:r w:rsidR="00EE3FF8">
        <w:rPr>
          <w:rFonts w:hint="eastAsia"/>
        </w:rPr>
        <w:t>随初值变化曲线</w:t>
      </w:r>
    </w:p>
    <w:p w14:paraId="21090DBC" w14:textId="7BEC2BC9" w:rsidR="00545C5B" w:rsidRPr="00D543CE" w:rsidRDefault="00545C5B" w:rsidP="00545C5B">
      <w:pPr>
        <w:pStyle w:val="af2"/>
        <w:ind w:firstLine="0"/>
      </w:pPr>
      <w:r>
        <w:tab/>
        <w:t>X</w:t>
      </w:r>
      <w:r>
        <w:rPr>
          <w:rFonts w:hint="eastAsia"/>
        </w:rPr>
        <w:t>轴为初值，</w:t>
      </w:r>
      <w:r w:rsidR="00D40CB2">
        <w:rPr>
          <w:rFonts w:hint="eastAsia"/>
        </w:rPr>
        <w:t>先求出的根</w:t>
      </w:r>
      <w:r w:rsidR="00EE3FF8">
        <w:rPr>
          <w:rFonts w:hint="eastAsia"/>
        </w:rPr>
        <w:t>在</w:t>
      </w:r>
      <w:r w:rsidR="00D40CB2">
        <w:rPr>
          <w:rFonts w:hint="eastAsia"/>
        </w:rPr>
        <w:t>Y</w:t>
      </w:r>
      <w:r w:rsidR="00D40CB2">
        <w:rPr>
          <w:rFonts w:hint="eastAsia"/>
        </w:rPr>
        <w:t>轴</w:t>
      </w:r>
      <w:r w:rsidR="00EE3FF8">
        <w:rPr>
          <w:rFonts w:hint="eastAsia"/>
        </w:rPr>
        <w:t>的</w:t>
      </w:r>
      <w:r w:rsidR="00D40CB2">
        <w:rPr>
          <w:rFonts w:hint="eastAsia"/>
        </w:rPr>
        <w:t>高度更高。</w:t>
      </w:r>
      <w:r>
        <w:rPr>
          <w:rFonts w:hint="eastAsia"/>
        </w:rPr>
        <w:t>在不同初值情况下，根被计算出来的先后次序不同。在初值很小的时候，先被计算出来的根为</w:t>
      </w:r>
      <w:r>
        <w:rPr>
          <w:rFonts w:hint="eastAsia"/>
        </w:rPr>
        <w:t>2</w:t>
      </w:r>
      <w:r>
        <w:rPr>
          <w:rFonts w:hint="eastAsia"/>
        </w:rPr>
        <w:t>，最后直接得出的是</w:t>
      </w:r>
      <w:r>
        <w:rPr>
          <w:rFonts w:hint="eastAsia"/>
        </w:rPr>
        <w:t>4</w:t>
      </w:r>
      <w:r>
        <w:rPr>
          <w:rFonts w:hint="eastAsia"/>
        </w:rPr>
        <w:t>；在初值很大的时候，先被计算出来的根为</w:t>
      </w:r>
      <w:r>
        <w:rPr>
          <w:rFonts w:hint="eastAsia"/>
        </w:rPr>
        <w:t>3</w:t>
      </w:r>
      <w:r>
        <w:rPr>
          <w:rFonts w:hint="eastAsia"/>
        </w:rPr>
        <w:t>，最后直接得出的是</w:t>
      </w:r>
      <w:r>
        <w:rPr>
          <w:rFonts w:hint="eastAsia"/>
        </w:rPr>
        <w:t>1</w:t>
      </w:r>
      <w:r>
        <w:rPr>
          <w:rFonts w:hint="eastAsia"/>
        </w:rPr>
        <w:t>。所以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4</w:t>
      </w:r>
      <w:r>
        <w:rPr>
          <w:rFonts w:hint="eastAsia"/>
        </w:rPr>
        <w:t>的初值敏感度较大，初值不好时不易得到，粗略比较计算得出顺序，可以认为</w:t>
      </w:r>
      <w:r>
        <w:rPr>
          <w:rFonts w:hint="eastAsia"/>
        </w:rPr>
        <w:t>4</w:t>
      </w:r>
      <w:r>
        <w:rPr>
          <w:rFonts w:hint="eastAsia"/>
        </w:rPr>
        <w:t>的初值敏感性大于</w:t>
      </w:r>
      <w:r>
        <w:rPr>
          <w:rFonts w:hint="eastAsia"/>
        </w:rPr>
        <w:t>1</w:t>
      </w:r>
      <w:r>
        <w:rPr>
          <w:rFonts w:hint="eastAsia"/>
        </w:rPr>
        <w:t>，而</w:t>
      </w:r>
      <w:r>
        <w:rPr>
          <w:rFonts w:hint="eastAsia"/>
        </w:rPr>
        <w:t>2</w:t>
      </w:r>
      <w:r>
        <w:rPr>
          <w:rFonts w:hint="eastAsia"/>
        </w:rPr>
        <w:t>的初值敏感性小于</w:t>
      </w:r>
      <w:r>
        <w:rPr>
          <w:rFonts w:hint="eastAsia"/>
        </w:rPr>
        <w:t>3</w:t>
      </w:r>
      <w:r>
        <w:rPr>
          <w:rFonts w:hint="eastAsia"/>
        </w:rPr>
        <w:t>。最后的初值敏感性顺序为：</w:t>
      </w:r>
      <w:r>
        <w:rPr>
          <w:rFonts w:hint="eastAsia"/>
        </w:rPr>
        <w:t>2&lt;</w:t>
      </w:r>
      <w:r>
        <w:t>3&lt;1</w:t>
      </w:r>
      <w:r w:rsidR="00226560">
        <w:t>&lt;4</w:t>
      </w:r>
      <w:r w:rsidR="00226560">
        <w:rPr>
          <w:rFonts w:hint="eastAsia"/>
        </w:rPr>
        <w:t>。</w:t>
      </w:r>
    </w:p>
    <w:p w14:paraId="2969E966" w14:textId="77777777" w:rsidR="008F4944" w:rsidRDefault="008F4944">
      <w:pPr>
        <w:widowControl/>
        <w:jc w:val="left"/>
        <w:rPr>
          <w:rFonts w:ascii="黑体" w:eastAsia="黑体" w:hAnsi="黑体" w:cs="宋体"/>
          <w:kern w:val="36"/>
          <w:sz w:val="36"/>
          <w:szCs w:val="36"/>
        </w:rPr>
      </w:pPr>
      <w:bookmarkStart w:id="17" w:name="_Toc73195631"/>
      <w:bookmarkEnd w:id="10"/>
      <w:r>
        <w:rPr>
          <w:b/>
        </w:rPr>
        <w:br w:type="page"/>
      </w:r>
    </w:p>
    <w:p w14:paraId="1E7B8C8B" w14:textId="04C8E0EF" w:rsidR="00E00F5D" w:rsidRDefault="00E00F5D" w:rsidP="00F23A7D">
      <w:pPr>
        <w:pStyle w:val="af4"/>
        <w:spacing w:before="249" w:after="312"/>
        <w:rPr>
          <w:b w:val="0"/>
        </w:rPr>
      </w:pPr>
      <w:r w:rsidRPr="00080C45">
        <w:rPr>
          <w:rFonts w:hint="eastAsia"/>
          <w:b w:val="0"/>
        </w:rPr>
        <w:lastRenderedPageBreak/>
        <w:t>参考文献</w:t>
      </w:r>
      <w:bookmarkEnd w:id="17"/>
    </w:p>
    <w:p w14:paraId="1384D29D" w14:textId="1DCADFA7" w:rsidR="00F328C6" w:rsidRPr="00F328C6" w:rsidRDefault="005E2378" w:rsidP="00611186">
      <w:pPr>
        <w:pStyle w:val="af2"/>
        <w:numPr>
          <w:ilvl w:val="0"/>
          <w:numId w:val="2"/>
        </w:numPr>
      </w:pPr>
      <w:bookmarkStart w:id="18" w:name="_Ref85315914"/>
      <w:bookmarkStart w:id="19" w:name="_Toc73195633"/>
      <w:r>
        <w:rPr>
          <w:rFonts w:hint="eastAsia"/>
        </w:rPr>
        <w:t>关冶</w:t>
      </w:r>
      <w:r w:rsidRPr="005E2378">
        <w:rPr>
          <w:rFonts w:hint="eastAsia"/>
        </w:rPr>
        <w:t>．</w:t>
      </w:r>
      <w:r>
        <w:rPr>
          <w:rFonts w:hint="eastAsia"/>
        </w:rPr>
        <w:t>数值方法</w:t>
      </w:r>
      <w:r w:rsidRPr="005E2378">
        <w:rPr>
          <w:rFonts w:hint="eastAsia"/>
        </w:rPr>
        <w:t>[M]</w:t>
      </w:r>
      <w:r w:rsidRPr="005E2378">
        <w:rPr>
          <w:rFonts w:hint="eastAsia"/>
        </w:rPr>
        <w:t>．</w:t>
      </w:r>
      <w:r>
        <w:rPr>
          <w:rFonts w:hint="eastAsia"/>
        </w:rPr>
        <w:t>北京</w:t>
      </w:r>
      <w:r w:rsidRPr="005E2378">
        <w:rPr>
          <w:rFonts w:hint="eastAsia"/>
        </w:rPr>
        <w:t>：</w:t>
      </w:r>
      <w:r>
        <w:rPr>
          <w:rFonts w:hint="eastAsia"/>
        </w:rPr>
        <w:t>清华大学出版社</w:t>
      </w:r>
      <w:r w:rsidRPr="005E2378">
        <w:rPr>
          <w:rFonts w:hint="eastAsia"/>
        </w:rPr>
        <w:t>，</w:t>
      </w:r>
      <w:r>
        <w:rPr>
          <w:rFonts w:hint="eastAsia"/>
        </w:rPr>
        <w:t>2</w:t>
      </w:r>
      <w:r>
        <w:t>006</w:t>
      </w:r>
      <w:r w:rsidRPr="005E2378">
        <w:rPr>
          <w:rFonts w:hint="eastAsia"/>
        </w:rPr>
        <w:t>：</w:t>
      </w:r>
      <w:r>
        <w:rPr>
          <w:rFonts w:hint="eastAsia"/>
        </w:rPr>
        <w:t>6</w:t>
      </w:r>
      <w:r>
        <w:t>6-92</w:t>
      </w:r>
      <w:r w:rsidRPr="005E2378">
        <w:rPr>
          <w:rFonts w:hint="eastAsia"/>
        </w:rPr>
        <w:t>．</w:t>
      </w:r>
      <w:bookmarkEnd w:id="18"/>
    </w:p>
    <w:p w14:paraId="05A47CB3" w14:textId="77777777" w:rsidR="005E2378" w:rsidRDefault="005E2378">
      <w:pPr>
        <w:widowControl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0760FB98" w14:textId="12508060" w:rsidR="00E00F5D" w:rsidRDefault="005E2378" w:rsidP="003F0AE1">
      <w:pPr>
        <w:pStyle w:val="af4"/>
        <w:spacing w:before="249" w:after="312"/>
      </w:pPr>
      <w:r w:rsidRPr="003F0AE1">
        <w:rPr>
          <w:rFonts w:hint="eastAsia"/>
        </w:rPr>
        <w:lastRenderedPageBreak/>
        <w:t>附录</w:t>
      </w:r>
      <w:bookmarkEnd w:id="19"/>
    </w:p>
    <w:p w14:paraId="21121142" w14:textId="08F5A20F" w:rsidR="00035A1F" w:rsidRPr="003F0AE1" w:rsidRDefault="00035A1F" w:rsidP="00035A1F">
      <w:pPr>
        <w:pStyle w:val="af2"/>
      </w:pPr>
      <w:r>
        <w:rPr>
          <w:rFonts w:hint="eastAsia"/>
        </w:rPr>
        <w:t>见附件</w:t>
      </w:r>
      <w:r>
        <w:rPr>
          <w:rFonts w:hint="eastAsia"/>
        </w:rPr>
        <w:t>py</w:t>
      </w:r>
      <w:r w:rsidR="005D1D1C">
        <w:rPr>
          <w:rFonts w:hint="eastAsia"/>
        </w:rPr>
        <w:t>thon</w:t>
      </w:r>
      <w:r>
        <w:rPr>
          <w:rFonts w:hint="eastAsia"/>
        </w:rPr>
        <w:t>源代码。</w:t>
      </w:r>
    </w:p>
    <w:sectPr w:rsidR="00035A1F" w:rsidRPr="003F0AE1">
      <w:headerReference w:type="even" r:id="rId29"/>
      <w:headerReference w:type="default" r:id="rId30"/>
      <w:footerReference w:type="even" r:id="rId31"/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7B95CF" w14:textId="77777777" w:rsidR="00FB64C5" w:rsidRDefault="00FB64C5" w:rsidP="003636FB">
      <w:r>
        <w:separator/>
      </w:r>
    </w:p>
    <w:p w14:paraId="1F2ECC1E" w14:textId="77777777" w:rsidR="00FB64C5" w:rsidRDefault="00FB64C5"/>
  </w:endnote>
  <w:endnote w:type="continuationSeparator" w:id="0">
    <w:p w14:paraId="399C507F" w14:textId="77777777" w:rsidR="00FB64C5" w:rsidRDefault="00FB64C5" w:rsidP="003636FB">
      <w:r>
        <w:continuationSeparator/>
      </w:r>
    </w:p>
    <w:p w14:paraId="3CC8EF47" w14:textId="77777777" w:rsidR="00FB64C5" w:rsidRDefault="00FB64C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C376F" w14:textId="77777777" w:rsidR="00E00F5D" w:rsidRPr="00146D23" w:rsidRDefault="00E00F5D" w:rsidP="00146D23">
    <w:pPr>
      <w:pStyle w:val="a5"/>
      <w:ind w:firstLine="360"/>
      <w:jc w:val="center"/>
    </w:pP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>
      <w:rPr>
        <w:rStyle w:val="a7"/>
        <w:noProof/>
      </w:rPr>
      <w:t>64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0889C" w14:textId="77777777" w:rsidR="00E00F5D" w:rsidRDefault="00E00F5D" w:rsidP="00BA0EBB">
    <w:pPr>
      <w:pStyle w:val="a5"/>
      <w:ind w:firstLine="360"/>
      <w:jc w:val="center"/>
    </w:pPr>
    <w:r>
      <w:fldChar w:fldCharType="begin"/>
    </w:r>
    <w:r>
      <w:instrText>PAGE   \* MERGEFORMAT</w:instrText>
    </w:r>
    <w:r>
      <w:fldChar w:fldCharType="separate"/>
    </w:r>
    <w:r w:rsidRPr="00577890">
      <w:rPr>
        <w:noProof/>
        <w:lang w:val="zh-CN"/>
      </w:rPr>
      <w:t>6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4645CA" w14:textId="77777777" w:rsidR="00FB64C5" w:rsidRDefault="00FB64C5" w:rsidP="003636FB">
      <w:r>
        <w:separator/>
      </w:r>
    </w:p>
    <w:p w14:paraId="4DF02F66" w14:textId="77777777" w:rsidR="00FB64C5" w:rsidRDefault="00FB64C5"/>
  </w:footnote>
  <w:footnote w:type="continuationSeparator" w:id="0">
    <w:p w14:paraId="3584F1D5" w14:textId="77777777" w:rsidR="00FB64C5" w:rsidRDefault="00FB64C5" w:rsidP="003636FB">
      <w:r>
        <w:continuationSeparator/>
      </w:r>
    </w:p>
    <w:p w14:paraId="483E427C" w14:textId="77777777" w:rsidR="00FB64C5" w:rsidRDefault="00FB64C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5B685" w14:textId="73D0D969" w:rsidR="00E00F5D" w:rsidRPr="00146D23" w:rsidRDefault="00E267E3" w:rsidP="00146D23">
    <w:pPr>
      <w:pStyle w:val="a3"/>
      <w:ind w:firstLine="360"/>
    </w:pPr>
    <w:r>
      <w:rPr>
        <w:rFonts w:hint="eastAsia"/>
      </w:rPr>
      <w:t>第</w:t>
    </w:r>
    <w:r w:rsidR="008F4944">
      <w:rPr>
        <w:rFonts w:hint="eastAsia"/>
      </w:rPr>
      <w:t>五</w:t>
    </w:r>
    <w:r>
      <w:rPr>
        <w:rFonts w:hint="eastAsia"/>
      </w:rPr>
      <w:t>次作业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F0BBC" w14:textId="122D5CBA" w:rsidR="000F6475" w:rsidRDefault="00E267E3" w:rsidP="000F6475">
    <w:pPr>
      <w:pStyle w:val="a3"/>
      <w:ind w:firstLine="360"/>
    </w:pPr>
    <w:r>
      <w:rPr>
        <w:rFonts w:hint="eastAsia"/>
      </w:rPr>
      <w:t>工程硕士数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8C4DF2"/>
    <w:multiLevelType w:val="multilevel"/>
    <w:tmpl w:val="FBBCF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1230167"/>
    <w:multiLevelType w:val="multilevel"/>
    <w:tmpl w:val="0EB232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3D23004"/>
    <w:multiLevelType w:val="multilevel"/>
    <w:tmpl w:val="9214B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40270D3"/>
    <w:multiLevelType w:val="multilevel"/>
    <w:tmpl w:val="45A4FD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648286A"/>
    <w:multiLevelType w:val="multilevel"/>
    <w:tmpl w:val="6862EE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CC625F2"/>
    <w:multiLevelType w:val="multilevel"/>
    <w:tmpl w:val="F8045E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D83169A"/>
    <w:multiLevelType w:val="multilevel"/>
    <w:tmpl w:val="984665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EE46503"/>
    <w:multiLevelType w:val="multilevel"/>
    <w:tmpl w:val="D9C88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74C795B"/>
    <w:multiLevelType w:val="multilevel"/>
    <w:tmpl w:val="DB1C40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7FD7DB2"/>
    <w:multiLevelType w:val="hybridMultilevel"/>
    <w:tmpl w:val="C3704EFE"/>
    <w:lvl w:ilvl="0" w:tplc="B55626EC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82025D6"/>
    <w:multiLevelType w:val="multilevel"/>
    <w:tmpl w:val="9A82F3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DE62E03"/>
    <w:multiLevelType w:val="multilevel"/>
    <w:tmpl w:val="BAC0F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295652E"/>
    <w:multiLevelType w:val="multilevel"/>
    <w:tmpl w:val="BB8EAD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2297DBC"/>
    <w:multiLevelType w:val="multilevel"/>
    <w:tmpl w:val="B3B80D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4270821"/>
    <w:multiLevelType w:val="multilevel"/>
    <w:tmpl w:val="0DC6C6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6A7B4BA7"/>
    <w:multiLevelType w:val="multilevel"/>
    <w:tmpl w:val="115C6E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ABB2CDC"/>
    <w:multiLevelType w:val="multilevel"/>
    <w:tmpl w:val="476A30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1"/>
  </w:num>
  <w:num w:numId="5">
    <w:abstractNumId w:val="13"/>
  </w:num>
  <w:num w:numId="6">
    <w:abstractNumId w:val="12"/>
  </w:num>
  <w:num w:numId="7">
    <w:abstractNumId w:val="11"/>
  </w:num>
  <w:num w:numId="8">
    <w:abstractNumId w:val="14"/>
  </w:num>
  <w:num w:numId="9">
    <w:abstractNumId w:val="15"/>
  </w:num>
  <w:num w:numId="10">
    <w:abstractNumId w:val="4"/>
  </w:num>
  <w:num w:numId="11">
    <w:abstractNumId w:val="7"/>
  </w:num>
  <w:num w:numId="12">
    <w:abstractNumId w:val="5"/>
  </w:num>
  <w:num w:numId="13">
    <w:abstractNumId w:val="6"/>
  </w:num>
  <w:num w:numId="14">
    <w:abstractNumId w:val="16"/>
  </w:num>
  <w:num w:numId="15">
    <w:abstractNumId w:val="8"/>
  </w:num>
  <w:num w:numId="16">
    <w:abstractNumId w:val="10"/>
  </w:num>
  <w:num w:numId="17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21A1"/>
    <w:rsid w:val="00010392"/>
    <w:rsid w:val="0001045D"/>
    <w:rsid w:val="000105FD"/>
    <w:rsid w:val="0001089C"/>
    <w:rsid w:val="000118A4"/>
    <w:rsid w:val="00011DBC"/>
    <w:rsid w:val="000123BD"/>
    <w:rsid w:val="00034E5D"/>
    <w:rsid w:val="00035A1F"/>
    <w:rsid w:val="0004078E"/>
    <w:rsid w:val="0004154A"/>
    <w:rsid w:val="000415D0"/>
    <w:rsid w:val="00042567"/>
    <w:rsid w:val="000450B9"/>
    <w:rsid w:val="00046AB7"/>
    <w:rsid w:val="00047BDF"/>
    <w:rsid w:val="00052161"/>
    <w:rsid w:val="000529AA"/>
    <w:rsid w:val="00054011"/>
    <w:rsid w:val="000562FD"/>
    <w:rsid w:val="000564FE"/>
    <w:rsid w:val="00060EA4"/>
    <w:rsid w:val="00061DC2"/>
    <w:rsid w:val="00062E13"/>
    <w:rsid w:val="000654CD"/>
    <w:rsid w:val="00066865"/>
    <w:rsid w:val="000668AC"/>
    <w:rsid w:val="00066BA6"/>
    <w:rsid w:val="00073C6C"/>
    <w:rsid w:val="00075769"/>
    <w:rsid w:val="0007597F"/>
    <w:rsid w:val="00075CAE"/>
    <w:rsid w:val="00075D00"/>
    <w:rsid w:val="00082A4F"/>
    <w:rsid w:val="000846BF"/>
    <w:rsid w:val="00086687"/>
    <w:rsid w:val="00091F7B"/>
    <w:rsid w:val="0009580F"/>
    <w:rsid w:val="0009594B"/>
    <w:rsid w:val="000976E8"/>
    <w:rsid w:val="000A1382"/>
    <w:rsid w:val="000A43DF"/>
    <w:rsid w:val="000A52E5"/>
    <w:rsid w:val="000A7BB2"/>
    <w:rsid w:val="000B059B"/>
    <w:rsid w:val="000B129B"/>
    <w:rsid w:val="000B2245"/>
    <w:rsid w:val="000B579F"/>
    <w:rsid w:val="000B6D0D"/>
    <w:rsid w:val="000B7F73"/>
    <w:rsid w:val="000C0497"/>
    <w:rsid w:val="000C1452"/>
    <w:rsid w:val="000C4A1C"/>
    <w:rsid w:val="000C6BB5"/>
    <w:rsid w:val="000C7440"/>
    <w:rsid w:val="000C7A1B"/>
    <w:rsid w:val="000D0649"/>
    <w:rsid w:val="000D5068"/>
    <w:rsid w:val="000D7FC8"/>
    <w:rsid w:val="000E0204"/>
    <w:rsid w:val="000E2196"/>
    <w:rsid w:val="000E5F49"/>
    <w:rsid w:val="000E64F5"/>
    <w:rsid w:val="000E7868"/>
    <w:rsid w:val="000F0B77"/>
    <w:rsid w:val="000F2ACD"/>
    <w:rsid w:val="000F50F0"/>
    <w:rsid w:val="000F63EE"/>
    <w:rsid w:val="000F6475"/>
    <w:rsid w:val="00101D4F"/>
    <w:rsid w:val="00106A0B"/>
    <w:rsid w:val="00110600"/>
    <w:rsid w:val="00117883"/>
    <w:rsid w:val="00122D74"/>
    <w:rsid w:val="001263CF"/>
    <w:rsid w:val="00133659"/>
    <w:rsid w:val="00133F0A"/>
    <w:rsid w:val="001363F3"/>
    <w:rsid w:val="0014187A"/>
    <w:rsid w:val="00141F03"/>
    <w:rsid w:val="00143ABC"/>
    <w:rsid w:val="00143B13"/>
    <w:rsid w:val="00143D48"/>
    <w:rsid w:val="00145201"/>
    <w:rsid w:val="00150A8F"/>
    <w:rsid w:val="00152E77"/>
    <w:rsid w:val="00160B9D"/>
    <w:rsid w:val="00161D74"/>
    <w:rsid w:val="00167CCE"/>
    <w:rsid w:val="00170C46"/>
    <w:rsid w:val="00170FE1"/>
    <w:rsid w:val="00174312"/>
    <w:rsid w:val="00180B7B"/>
    <w:rsid w:val="00186AE5"/>
    <w:rsid w:val="00190541"/>
    <w:rsid w:val="00191350"/>
    <w:rsid w:val="001A38C0"/>
    <w:rsid w:val="001A5C2F"/>
    <w:rsid w:val="001C07F1"/>
    <w:rsid w:val="001C5F27"/>
    <w:rsid w:val="001C66FD"/>
    <w:rsid w:val="001D0594"/>
    <w:rsid w:val="001D0E20"/>
    <w:rsid w:val="001D14F1"/>
    <w:rsid w:val="001D2A3A"/>
    <w:rsid w:val="001D405E"/>
    <w:rsid w:val="001D6F02"/>
    <w:rsid w:val="001D7D69"/>
    <w:rsid w:val="001E3D44"/>
    <w:rsid w:val="001E650E"/>
    <w:rsid w:val="001F0A27"/>
    <w:rsid w:val="001F116E"/>
    <w:rsid w:val="001F1C55"/>
    <w:rsid w:val="001F1FDB"/>
    <w:rsid w:val="001F5CE1"/>
    <w:rsid w:val="001F621C"/>
    <w:rsid w:val="002001BF"/>
    <w:rsid w:val="002019A6"/>
    <w:rsid w:val="00201C1F"/>
    <w:rsid w:val="002021C2"/>
    <w:rsid w:val="00203648"/>
    <w:rsid w:val="0020530F"/>
    <w:rsid w:val="00205811"/>
    <w:rsid w:val="002058D6"/>
    <w:rsid w:val="002102C1"/>
    <w:rsid w:val="00210733"/>
    <w:rsid w:val="00215786"/>
    <w:rsid w:val="00220118"/>
    <w:rsid w:val="00221983"/>
    <w:rsid w:val="002238D8"/>
    <w:rsid w:val="0022416C"/>
    <w:rsid w:val="00224F36"/>
    <w:rsid w:val="00226560"/>
    <w:rsid w:val="00226D48"/>
    <w:rsid w:val="00231FDD"/>
    <w:rsid w:val="0023624D"/>
    <w:rsid w:val="00237B81"/>
    <w:rsid w:val="00242132"/>
    <w:rsid w:val="002463B8"/>
    <w:rsid w:val="00246FAB"/>
    <w:rsid w:val="002515A0"/>
    <w:rsid w:val="0025519B"/>
    <w:rsid w:val="00260DB9"/>
    <w:rsid w:val="002644D6"/>
    <w:rsid w:val="0026594E"/>
    <w:rsid w:val="00265E0B"/>
    <w:rsid w:val="0026706E"/>
    <w:rsid w:val="00267625"/>
    <w:rsid w:val="0027102F"/>
    <w:rsid w:val="00272154"/>
    <w:rsid w:val="00274C62"/>
    <w:rsid w:val="0027608F"/>
    <w:rsid w:val="002800F6"/>
    <w:rsid w:val="00284DF3"/>
    <w:rsid w:val="00287934"/>
    <w:rsid w:val="00294AD7"/>
    <w:rsid w:val="00295F34"/>
    <w:rsid w:val="00296729"/>
    <w:rsid w:val="002A4F11"/>
    <w:rsid w:val="002A5C23"/>
    <w:rsid w:val="002A67AA"/>
    <w:rsid w:val="002A696D"/>
    <w:rsid w:val="002B10D9"/>
    <w:rsid w:val="002B3A32"/>
    <w:rsid w:val="002B6F0D"/>
    <w:rsid w:val="002B7882"/>
    <w:rsid w:val="002B7C6D"/>
    <w:rsid w:val="002C1388"/>
    <w:rsid w:val="002C16BA"/>
    <w:rsid w:val="002C3CD2"/>
    <w:rsid w:val="002C5CA1"/>
    <w:rsid w:val="002D2E95"/>
    <w:rsid w:val="002E0443"/>
    <w:rsid w:val="002E2329"/>
    <w:rsid w:val="002E4877"/>
    <w:rsid w:val="002F03E9"/>
    <w:rsid w:val="002F05F7"/>
    <w:rsid w:val="002F4862"/>
    <w:rsid w:val="003002E3"/>
    <w:rsid w:val="00301BB6"/>
    <w:rsid w:val="00307484"/>
    <w:rsid w:val="0030793E"/>
    <w:rsid w:val="003126A3"/>
    <w:rsid w:val="0031448B"/>
    <w:rsid w:val="00314D6B"/>
    <w:rsid w:val="003161D5"/>
    <w:rsid w:val="00316752"/>
    <w:rsid w:val="00316B46"/>
    <w:rsid w:val="0032032B"/>
    <w:rsid w:val="0032280D"/>
    <w:rsid w:val="00323A95"/>
    <w:rsid w:val="00325A7F"/>
    <w:rsid w:val="003324DB"/>
    <w:rsid w:val="00332E53"/>
    <w:rsid w:val="00341A7C"/>
    <w:rsid w:val="0034253F"/>
    <w:rsid w:val="0035276C"/>
    <w:rsid w:val="00353926"/>
    <w:rsid w:val="003636FB"/>
    <w:rsid w:val="00366D22"/>
    <w:rsid w:val="00367E6E"/>
    <w:rsid w:val="003714AF"/>
    <w:rsid w:val="0037180A"/>
    <w:rsid w:val="00374979"/>
    <w:rsid w:val="0038576B"/>
    <w:rsid w:val="00385BBF"/>
    <w:rsid w:val="003876CC"/>
    <w:rsid w:val="00397757"/>
    <w:rsid w:val="003A23A1"/>
    <w:rsid w:val="003A66EB"/>
    <w:rsid w:val="003B02C7"/>
    <w:rsid w:val="003C1116"/>
    <w:rsid w:val="003C13D1"/>
    <w:rsid w:val="003C4CDE"/>
    <w:rsid w:val="003C4CEA"/>
    <w:rsid w:val="003D1203"/>
    <w:rsid w:val="003D6142"/>
    <w:rsid w:val="003E2E7E"/>
    <w:rsid w:val="003E54C6"/>
    <w:rsid w:val="003E6690"/>
    <w:rsid w:val="003E7A83"/>
    <w:rsid w:val="003F0AE1"/>
    <w:rsid w:val="003F5FB5"/>
    <w:rsid w:val="003F6946"/>
    <w:rsid w:val="004033D5"/>
    <w:rsid w:val="00405E0E"/>
    <w:rsid w:val="00406B9D"/>
    <w:rsid w:val="0041086C"/>
    <w:rsid w:val="00422384"/>
    <w:rsid w:val="004224DE"/>
    <w:rsid w:val="00423EA0"/>
    <w:rsid w:val="0042567C"/>
    <w:rsid w:val="00427D2E"/>
    <w:rsid w:val="00431735"/>
    <w:rsid w:val="00431CE1"/>
    <w:rsid w:val="00431E99"/>
    <w:rsid w:val="0043309C"/>
    <w:rsid w:val="00434BF6"/>
    <w:rsid w:val="00435A38"/>
    <w:rsid w:val="00441300"/>
    <w:rsid w:val="00444D60"/>
    <w:rsid w:val="00445DC8"/>
    <w:rsid w:val="00446415"/>
    <w:rsid w:val="0045555C"/>
    <w:rsid w:val="0045783E"/>
    <w:rsid w:val="004614D3"/>
    <w:rsid w:val="004646C8"/>
    <w:rsid w:val="004707DA"/>
    <w:rsid w:val="004730EF"/>
    <w:rsid w:val="004745B0"/>
    <w:rsid w:val="00482946"/>
    <w:rsid w:val="00483CA2"/>
    <w:rsid w:val="00487E1F"/>
    <w:rsid w:val="004907B3"/>
    <w:rsid w:val="00491133"/>
    <w:rsid w:val="00491903"/>
    <w:rsid w:val="00491C6B"/>
    <w:rsid w:val="0049234D"/>
    <w:rsid w:val="00492634"/>
    <w:rsid w:val="0049384D"/>
    <w:rsid w:val="00495EEA"/>
    <w:rsid w:val="004A0B41"/>
    <w:rsid w:val="004A1A48"/>
    <w:rsid w:val="004A519D"/>
    <w:rsid w:val="004A6C48"/>
    <w:rsid w:val="004C0EB1"/>
    <w:rsid w:val="004C34F2"/>
    <w:rsid w:val="004C5096"/>
    <w:rsid w:val="004D3D38"/>
    <w:rsid w:val="004F3F6C"/>
    <w:rsid w:val="004F6676"/>
    <w:rsid w:val="004F764A"/>
    <w:rsid w:val="0050275B"/>
    <w:rsid w:val="005134FA"/>
    <w:rsid w:val="00515E41"/>
    <w:rsid w:val="00516386"/>
    <w:rsid w:val="00520422"/>
    <w:rsid w:val="00520984"/>
    <w:rsid w:val="00521D88"/>
    <w:rsid w:val="0052438B"/>
    <w:rsid w:val="00532313"/>
    <w:rsid w:val="00535A55"/>
    <w:rsid w:val="00535BB1"/>
    <w:rsid w:val="00535BF3"/>
    <w:rsid w:val="00541D30"/>
    <w:rsid w:val="00542DF2"/>
    <w:rsid w:val="00544485"/>
    <w:rsid w:val="00545C5B"/>
    <w:rsid w:val="00551C83"/>
    <w:rsid w:val="00552768"/>
    <w:rsid w:val="00554D8C"/>
    <w:rsid w:val="005552E2"/>
    <w:rsid w:val="00562DF8"/>
    <w:rsid w:val="00562FF5"/>
    <w:rsid w:val="00565824"/>
    <w:rsid w:val="005743BF"/>
    <w:rsid w:val="00582379"/>
    <w:rsid w:val="00582961"/>
    <w:rsid w:val="00582BCD"/>
    <w:rsid w:val="005840E9"/>
    <w:rsid w:val="0058773F"/>
    <w:rsid w:val="005944C7"/>
    <w:rsid w:val="0059695C"/>
    <w:rsid w:val="005A55AA"/>
    <w:rsid w:val="005A6DF4"/>
    <w:rsid w:val="005A7445"/>
    <w:rsid w:val="005B5E09"/>
    <w:rsid w:val="005C5296"/>
    <w:rsid w:val="005C55FF"/>
    <w:rsid w:val="005C5878"/>
    <w:rsid w:val="005D023B"/>
    <w:rsid w:val="005D0E05"/>
    <w:rsid w:val="005D1D1C"/>
    <w:rsid w:val="005D686E"/>
    <w:rsid w:val="005D72BE"/>
    <w:rsid w:val="005E2378"/>
    <w:rsid w:val="005E3E31"/>
    <w:rsid w:val="005F0E0A"/>
    <w:rsid w:val="005F214B"/>
    <w:rsid w:val="005F3480"/>
    <w:rsid w:val="005F3C04"/>
    <w:rsid w:val="005F3DAE"/>
    <w:rsid w:val="005F4C5B"/>
    <w:rsid w:val="005F6AAE"/>
    <w:rsid w:val="00600BA6"/>
    <w:rsid w:val="0060268B"/>
    <w:rsid w:val="006043EB"/>
    <w:rsid w:val="00611186"/>
    <w:rsid w:val="00612394"/>
    <w:rsid w:val="006143ED"/>
    <w:rsid w:val="00615D2D"/>
    <w:rsid w:val="00621270"/>
    <w:rsid w:val="00621D36"/>
    <w:rsid w:val="00622346"/>
    <w:rsid w:val="00623EBD"/>
    <w:rsid w:val="0062773F"/>
    <w:rsid w:val="00633FF1"/>
    <w:rsid w:val="00643010"/>
    <w:rsid w:val="00644AAD"/>
    <w:rsid w:val="00646772"/>
    <w:rsid w:val="00650105"/>
    <w:rsid w:val="00653989"/>
    <w:rsid w:val="00653DD1"/>
    <w:rsid w:val="00665425"/>
    <w:rsid w:val="00667EE9"/>
    <w:rsid w:val="006702CD"/>
    <w:rsid w:val="00673318"/>
    <w:rsid w:val="006744B5"/>
    <w:rsid w:val="0067603D"/>
    <w:rsid w:val="006769DF"/>
    <w:rsid w:val="00684A07"/>
    <w:rsid w:val="00691247"/>
    <w:rsid w:val="006933AE"/>
    <w:rsid w:val="006A2BD0"/>
    <w:rsid w:val="006B043E"/>
    <w:rsid w:val="006B0937"/>
    <w:rsid w:val="006B0FB6"/>
    <w:rsid w:val="006B3554"/>
    <w:rsid w:val="006B4396"/>
    <w:rsid w:val="006B63CD"/>
    <w:rsid w:val="006B63EC"/>
    <w:rsid w:val="006C2983"/>
    <w:rsid w:val="006C51E2"/>
    <w:rsid w:val="006D0C52"/>
    <w:rsid w:val="006D2081"/>
    <w:rsid w:val="006D33C4"/>
    <w:rsid w:val="006D5D9D"/>
    <w:rsid w:val="006E0348"/>
    <w:rsid w:val="006E0921"/>
    <w:rsid w:val="006E3B5E"/>
    <w:rsid w:val="006E43BA"/>
    <w:rsid w:val="006E6AB9"/>
    <w:rsid w:val="006E6F0E"/>
    <w:rsid w:val="00705DC3"/>
    <w:rsid w:val="007106EC"/>
    <w:rsid w:val="007113AA"/>
    <w:rsid w:val="007115D0"/>
    <w:rsid w:val="00712CF7"/>
    <w:rsid w:val="007173D8"/>
    <w:rsid w:val="00717892"/>
    <w:rsid w:val="00725A26"/>
    <w:rsid w:val="00726514"/>
    <w:rsid w:val="0072796A"/>
    <w:rsid w:val="00731C25"/>
    <w:rsid w:val="00732D6B"/>
    <w:rsid w:val="007339CB"/>
    <w:rsid w:val="00741B80"/>
    <w:rsid w:val="007432F1"/>
    <w:rsid w:val="00750DAC"/>
    <w:rsid w:val="0075166A"/>
    <w:rsid w:val="007528BE"/>
    <w:rsid w:val="00756FE8"/>
    <w:rsid w:val="00757B5A"/>
    <w:rsid w:val="007630CB"/>
    <w:rsid w:val="0076651D"/>
    <w:rsid w:val="0076755E"/>
    <w:rsid w:val="0077579F"/>
    <w:rsid w:val="00775E3E"/>
    <w:rsid w:val="0077715B"/>
    <w:rsid w:val="00782BA9"/>
    <w:rsid w:val="00786D04"/>
    <w:rsid w:val="00794BDF"/>
    <w:rsid w:val="00796A96"/>
    <w:rsid w:val="007B573E"/>
    <w:rsid w:val="007C32F5"/>
    <w:rsid w:val="007C55E3"/>
    <w:rsid w:val="007C7E6C"/>
    <w:rsid w:val="007E399F"/>
    <w:rsid w:val="007F013C"/>
    <w:rsid w:val="007F407B"/>
    <w:rsid w:val="007F71B2"/>
    <w:rsid w:val="00801D8D"/>
    <w:rsid w:val="00801F3D"/>
    <w:rsid w:val="00806A99"/>
    <w:rsid w:val="00821318"/>
    <w:rsid w:val="00823161"/>
    <w:rsid w:val="00826D00"/>
    <w:rsid w:val="008272FB"/>
    <w:rsid w:val="00827768"/>
    <w:rsid w:val="00830210"/>
    <w:rsid w:val="008306EB"/>
    <w:rsid w:val="00831C76"/>
    <w:rsid w:val="008328D4"/>
    <w:rsid w:val="00833836"/>
    <w:rsid w:val="008346AA"/>
    <w:rsid w:val="00834CB1"/>
    <w:rsid w:val="00834E29"/>
    <w:rsid w:val="00841047"/>
    <w:rsid w:val="00843784"/>
    <w:rsid w:val="008502F1"/>
    <w:rsid w:val="00850ED8"/>
    <w:rsid w:val="008600FB"/>
    <w:rsid w:val="008617C0"/>
    <w:rsid w:val="00862BF6"/>
    <w:rsid w:val="0087790D"/>
    <w:rsid w:val="00880749"/>
    <w:rsid w:val="008822AE"/>
    <w:rsid w:val="008847A3"/>
    <w:rsid w:val="00891BA8"/>
    <w:rsid w:val="00892B56"/>
    <w:rsid w:val="00893E2E"/>
    <w:rsid w:val="008A2975"/>
    <w:rsid w:val="008A5FBC"/>
    <w:rsid w:val="008A67F3"/>
    <w:rsid w:val="008B0A1D"/>
    <w:rsid w:val="008B2DAA"/>
    <w:rsid w:val="008B45CE"/>
    <w:rsid w:val="008B6D88"/>
    <w:rsid w:val="008B75A1"/>
    <w:rsid w:val="008C0BD6"/>
    <w:rsid w:val="008C2E9F"/>
    <w:rsid w:val="008C6FCC"/>
    <w:rsid w:val="008C764F"/>
    <w:rsid w:val="008D0555"/>
    <w:rsid w:val="008D5A97"/>
    <w:rsid w:val="008D61EA"/>
    <w:rsid w:val="008D7F3E"/>
    <w:rsid w:val="008E01A9"/>
    <w:rsid w:val="008E1AE5"/>
    <w:rsid w:val="008E3AB2"/>
    <w:rsid w:val="008E47BD"/>
    <w:rsid w:val="008E57FD"/>
    <w:rsid w:val="008E6CC6"/>
    <w:rsid w:val="008E71A2"/>
    <w:rsid w:val="008E7AE9"/>
    <w:rsid w:val="008F0E09"/>
    <w:rsid w:val="008F2047"/>
    <w:rsid w:val="008F205C"/>
    <w:rsid w:val="008F4944"/>
    <w:rsid w:val="008F5F3E"/>
    <w:rsid w:val="008F60A4"/>
    <w:rsid w:val="008F7737"/>
    <w:rsid w:val="008F7FF0"/>
    <w:rsid w:val="00902E97"/>
    <w:rsid w:val="009045FC"/>
    <w:rsid w:val="00904D21"/>
    <w:rsid w:val="009119CB"/>
    <w:rsid w:val="0091341D"/>
    <w:rsid w:val="00931E70"/>
    <w:rsid w:val="0093332B"/>
    <w:rsid w:val="009373E7"/>
    <w:rsid w:val="00943FB5"/>
    <w:rsid w:val="00947E31"/>
    <w:rsid w:val="0095409B"/>
    <w:rsid w:val="00966D91"/>
    <w:rsid w:val="009716FB"/>
    <w:rsid w:val="00974FA3"/>
    <w:rsid w:val="00983594"/>
    <w:rsid w:val="009868E0"/>
    <w:rsid w:val="00996845"/>
    <w:rsid w:val="009A0B77"/>
    <w:rsid w:val="009A0FE4"/>
    <w:rsid w:val="009A380D"/>
    <w:rsid w:val="009A3EE3"/>
    <w:rsid w:val="009A494B"/>
    <w:rsid w:val="009A539C"/>
    <w:rsid w:val="009A7649"/>
    <w:rsid w:val="009B0298"/>
    <w:rsid w:val="009B1A79"/>
    <w:rsid w:val="009B4BDA"/>
    <w:rsid w:val="009B5210"/>
    <w:rsid w:val="009B6DCA"/>
    <w:rsid w:val="009B733A"/>
    <w:rsid w:val="009C128D"/>
    <w:rsid w:val="009C1BF0"/>
    <w:rsid w:val="009C311D"/>
    <w:rsid w:val="009C38C1"/>
    <w:rsid w:val="009C4663"/>
    <w:rsid w:val="009C479D"/>
    <w:rsid w:val="009D18B5"/>
    <w:rsid w:val="009D2C58"/>
    <w:rsid w:val="009D57AB"/>
    <w:rsid w:val="009E0B1B"/>
    <w:rsid w:val="009E2AD8"/>
    <w:rsid w:val="009E45D3"/>
    <w:rsid w:val="009F00C5"/>
    <w:rsid w:val="009F06C0"/>
    <w:rsid w:val="00A03508"/>
    <w:rsid w:val="00A04360"/>
    <w:rsid w:val="00A057BF"/>
    <w:rsid w:val="00A069C5"/>
    <w:rsid w:val="00A1398B"/>
    <w:rsid w:val="00A14B26"/>
    <w:rsid w:val="00A14C8D"/>
    <w:rsid w:val="00A21236"/>
    <w:rsid w:val="00A21402"/>
    <w:rsid w:val="00A259CC"/>
    <w:rsid w:val="00A26075"/>
    <w:rsid w:val="00A3446E"/>
    <w:rsid w:val="00A36561"/>
    <w:rsid w:val="00A36589"/>
    <w:rsid w:val="00A406DD"/>
    <w:rsid w:val="00A44DC8"/>
    <w:rsid w:val="00A47FBE"/>
    <w:rsid w:val="00A519F1"/>
    <w:rsid w:val="00A51B78"/>
    <w:rsid w:val="00A52E02"/>
    <w:rsid w:val="00A552A9"/>
    <w:rsid w:val="00A56ACD"/>
    <w:rsid w:val="00A56D5B"/>
    <w:rsid w:val="00A65B2E"/>
    <w:rsid w:val="00A6679C"/>
    <w:rsid w:val="00A67A34"/>
    <w:rsid w:val="00A7052D"/>
    <w:rsid w:val="00A72092"/>
    <w:rsid w:val="00A72226"/>
    <w:rsid w:val="00A767BF"/>
    <w:rsid w:val="00A77D9E"/>
    <w:rsid w:val="00A815B0"/>
    <w:rsid w:val="00A876E4"/>
    <w:rsid w:val="00A93376"/>
    <w:rsid w:val="00A9380A"/>
    <w:rsid w:val="00A93E85"/>
    <w:rsid w:val="00A951BA"/>
    <w:rsid w:val="00A956F4"/>
    <w:rsid w:val="00A973E1"/>
    <w:rsid w:val="00AA0997"/>
    <w:rsid w:val="00AA21A1"/>
    <w:rsid w:val="00AA23FB"/>
    <w:rsid w:val="00AA2965"/>
    <w:rsid w:val="00AA6D22"/>
    <w:rsid w:val="00AB0F04"/>
    <w:rsid w:val="00AB100B"/>
    <w:rsid w:val="00AB7F6A"/>
    <w:rsid w:val="00AC1ABD"/>
    <w:rsid w:val="00AC1DBD"/>
    <w:rsid w:val="00AC39A4"/>
    <w:rsid w:val="00AC3CEE"/>
    <w:rsid w:val="00AC45B3"/>
    <w:rsid w:val="00AC4942"/>
    <w:rsid w:val="00AD13B9"/>
    <w:rsid w:val="00AD1706"/>
    <w:rsid w:val="00AD5FCB"/>
    <w:rsid w:val="00AE7214"/>
    <w:rsid w:val="00AE7C89"/>
    <w:rsid w:val="00AF0E14"/>
    <w:rsid w:val="00AF3C49"/>
    <w:rsid w:val="00AF3DB1"/>
    <w:rsid w:val="00AF549A"/>
    <w:rsid w:val="00AF70B5"/>
    <w:rsid w:val="00B0036B"/>
    <w:rsid w:val="00B01FA8"/>
    <w:rsid w:val="00B0574F"/>
    <w:rsid w:val="00B068F0"/>
    <w:rsid w:val="00B06D4D"/>
    <w:rsid w:val="00B06D83"/>
    <w:rsid w:val="00B06F9F"/>
    <w:rsid w:val="00B10B37"/>
    <w:rsid w:val="00B11245"/>
    <w:rsid w:val="00B114F0"/>
    <w:rsid w:val="00B11513"/>
    <w:rsid w:val="00B115F9"/>
    <w:rsid w:val="00B156FB"/>
    <w:rsid w:val="00B165A3"/>
    <w:rsid w:val="00B173F2"/>
    <w:rsid w:val="00B20227"/>
    <w:rsid w:val="00B224EE"/>
    <w:rsid w:val="00B23070"/>
    <w:rsid w:val="00B31AA4"/>
    <w:rsid w:val="00B34EB1"/>
    <w:rsid w:val="00B35E25"/>
    <w:rsid w:val="00B40801"/>
    <w:rsid w:val="00B434DC"/>
    <w:rsid w:val="00B53266"/>
    <w:rsid w:val="00B5398D"/>
    <w:rsid w:val="00B616DC"/>
    <w:rsid w:val="00B62178"/>
    <w:rsid w:val="00B7201A"/>
    <w:rsid w:val="00B74638"/>
    <w:rsid w:val="00B75E86"/>
    <w:rsid w:val="00B76465"/>
    <w:rsid w:val="00B76CD3"/>
    <w:rsid w:val="00B857D9"/>
    <w:rsid w:val="00B87F3F"/>
    <w:rsid w:val="00B9505B"/>
    <w:rsid w:val="00B96DA6"/>
    <w:rsid w:val="00BA5BC6"/>
    <w:rsid w:val="00BA6562"/>
    <w:rsid w:val="00BA73C6"/>
    <w:rsid w:val="00BB1DAE"/>
    <w:rsid w:val="00BB281B"/>
    <w:rsid w:val="00BB562F"/>
    <w:rsid w:val="00BC2C4B"/>
    <w:rsid w:val="00BC39F4"/>
    <w:rsid w:val="00BC4316"/>
    <w:rsid w:val="00BC78AA"/>
    <w:rsid w:val="00BD0891"/>
    <w:rsid w:val="00BD5BE9"/>
    <w:rsid w:val="00BD6519"/>
    <w:rsid w:val="00BD6BE7"/>
    <w:rsid w:val="00BE32E9"/>
    <w:rsid w:val="00BE3D66"/>
    <w:rsid w:val="00BE4BCA"/>
    <w:rsid w:val="00BF1DFE"/>
    <w:rsid w:val="00BF6514"/>
    <w:rsid w:val="00BF6D59"/>
    <w:rsid w:val="00C00ED8"/>
    <w:rsid w:val="00C0178F"/>
    <w:rsid w:val="00C01ED6"/>
    <w:rsid w:val="00C02A7F"/>
    <w:rsid w:val="00C04DF9"/>
    <w:rsid w:val="00C05BF5"/>
    <w:rsid w:val="00C11223"/>
    <w:rsid w:val="00C11530"/>
    <w:rsid w:val="00C12D27"/>
    <w:rsid w:val="00C13B99"/>
    <w:rsid w:val="00C14D63"/>
    <w:rsid w:val="00C16517"/>
    <w:rsid w:val="00C17FC5"/>
    <w:rsid w:val="00C20573"/>
    <w:rsid w:val="00C25A52"/>
    <w:rsid w:val="00C30490"/>
    <w:rsid w:val="00C32C2D"/>
    <w:rsid w:val="00C3482E"/>
    <w:rsid w:val="00C45B79"/>
    <w:rsid w:val="00C469D8"/>
    <w:rsid w:val="00C5078A"/>
    <w:rsid w:val="00C540E1"/>
    <w:rsid w:val="00C56C53"/>
    <w:rsid w:val="00C61187"/>
    <w:rsid w:val="00C63E21"/>
    <w:rsid w:val="00C643C2"/>
    <w:rsid w:val="00C66622"/>
    <w:rsid w:val="00C7067F"/>
    <w:rsid w:val="00C7414F"/>
    <w:rsid w:val="00C74CAF"/>
    <w:rsid w:val="00C80587"/>
    <w:rsid w:val="00C914FD"/>
    <w:rsid w:val="00C921B0"/>
    <w:rsid w:val="00C931FE"/>
    <w:rsid w:val="00C94498"/>
    <w:rsid w:val="00C948C5"/>
    <w:rsid w:val="00CA3D6E"/>
    <w:rsid w:val="00CA46B4"/>
    <w:rsid w:val="00CA652F"/>
    <w:rsid w:val="00CA70CB"/>
    <w:rsid w:val="00CB1354"/>
    <w:rsid w:val="00CB1697"/>
    <w:rsid w:val="00CC265F"/>
    <w:rsid w:val="00CC29C1"/>
    <w:rsid w:val="00CD6123"/>
    <w:rsid w:val="00CD7139"/>
    <w:rsid w:val="00CD7F24"/>
    <w:rsid w:val="00CE0632"/>
    <w:rsid w:val="00CE0653"/>
    <w:rsid w:val="00CE1EE6"/>
    <w:rsid w:val="00CE4828"/>
    <w:rsid w:val="00CE54F9"/>
    <w:rsid w:val="00CE650C"/>
    <w:rsid w:val="00CF134D"/>
    <w:rsid w:val="00CF18C2"/>
    <w:rsid w:val="00CF3620"/>
    <w:rsid w:val="00CF51B7"/>
    <w:rsid w:val="00D00921"/>
    <w:rsid w:val="00D03B4F"/>
    <w:rsid w:val="00D069D4"/>
    <w:rsid w:val="00D135C9"/>
    <w:rsid w:val="00D137FB"/>
    <w:rsid w:val="00D146CA"/>
    <w:rsid w:val="00D15E7E"/>
    <w:rsid w:val="00D21B35"/>
    <w:rsid w:val="00D23575"/>
    <w:rsid w:val="00D34587"/>
    <w:rsid w:val="00D362E5"/>
    <w:rsid w:val="00D40CB2"/>
    <w:rsid w:val="00D46086"/>
    <w:rsid w:val="00D502F4"/>
    <w:rsid w:val="00D538D5"/>
    <w:rsid w:val="00D53F90"/>
    <w:rsid w:val="00D543CE"/>
    <w:rsid w:val="00D572AA"/>
    <w:rsid w:val="00D60EF2"/>
    <w:rsid w:val="00D6151F"/>
    <w:rsid w:val="00D61ACB"/>
    <w:rsid w:val="00D62701"/>
    <w:rsid w:val="00D66BE0"/>
    <w:rsid w:val="00D672BA"/>
    <w:rsid w:val="00D701AB"/>
    <w:rsid w:val="00D721E8"/>
    <w:rsid w:val="00D76443"/>
    <w:rsid w:val="00D804F1"/>
    <w:rsid w:val="00D819DD"/>
    <w:rsid w:val="00D83DFA"/>
    <w:rsid w:val="00D84692"/>
    <w:rsid w:val="00D84973"/>
    <w:rsid w:val="00D8759D"/>
    <w:rsid w:val="00D87C16"/>
    <w:rsid w:val="00D93D58"/>
    <w:rsid w:val="00DA192D"/>
    <w:rsid w:val="00DA4131"/>
    <w:rsid w:val="00DB45FE"/>
    <w:rsid w:val="00DB633A"/>
    <w:rsid w:val="00DB721A"/>
    <w:rsid w:val="00DC5229"/>
    <w:rsid w:val="00DC56BC"/>
    <w:rsid w:val="00DD1E03"/>
    <w:rsid w:val="00DD278B"/>
    <w:rsid w:val="00DD43C7"/>
    <w:rsid w:val="00DD46FA"/>
    <w:rsid w:val="00DD48ED"/>
    <w:rsid w:val="00DE1C3E"/>
    <w:rsid w:val="00DE2262"/>
    <w:rsid w:val="00DE351B"/>
    <w:rsid w:val="00DF078F"/>
    <w:rsid w:val="00DF41F3"/>
    <w:rsid w:val="00DF5B51"/>
    <w:rsid w:val="00E00F5D"/>
    <w:rsid w:val="00E0516E"/>
    <w:rsid w:val="00E056AC"/>
    <w:rsid w:val="00E06929"/>
    <w:rsid w:val="00E1021B"/>
    <w:rsid w:val="00E12B69"/>
    <w:rsid w:val="00E13AFB"/>
    <w:rsid w:val="00E24670"/>
    <w:rsid w:val="00E267E3"/>
    <w:rsid w:val="00E27FC1"/>
    <w:rsid w:val="00E30AB3"/>
    <w:rsid w:val="00E30CB9"/>
    <w:rsid w:val="00E33156"/>
    <w:rsid w:val="00E37C63"/>
    <w:rsid w:val="00E41930"/>
    <w:rsid w:val="00E449B5"/>
    <w:rsid w:val="00E45B15"/>
    <w:rsid w:val="00E4625D"/>
    <w:rsid w:val="00E46FE1"/>
    <w:rsid w:val="00E519AA"/>
    <w:rsid w:val="00E57F66"/>
    <w:rsid w:val="00E609AE"/>
    <w:rsid w:val="00E60F02"/>
    <w:rsid w:val="00E61078"/>
    <w:rsid w:val="00E63CFB"/>
    <w:rsid w:val="00E67F16"/>
    <w:rsid w:val="00E751CE"/>
    <w:rsid w:val="00E75DA8"/>
    <w:rsid w:val="00E76382"/>
    <w:rsid w:val="00E82F5E"/>
    <w:rsid w:val="00E850B6"/>
    <w:rsid w:val="00E91077"/>
    <w:rsid w:val="00E93FBC"/>
    <w:rsid w:val="00E95FF6"/>
    <w:rsid w:val="00E9642B"/>
    <w:rsid w:val="00EA40F4"/>
    <w:rsid w:val="00EB4F5D"/>
    <w:rsid w:val="00EC4CE1"/>
    <w:rsid w:val="00EC60BA"/>
    <w:rsid w:val="00EC7537"/>
    <w:rsid w:val="00EC7CA9"/>
    <w:rsid w:val="00ED2B90"/>
    <w:rsid w:val="00ED4817"/>
    <w:rsid w:val="00ED4ECC"/>
    <w:rsid w:val="00ED52E2"/>
    <w:rsid w:val="00EE2111"/>
    <w:rsid w:val="00EE3FF8"/>
    <w:rsid w:val="00EE6B90"/>
    <w:rsid w:val="00EF4E46"/>
    <w:rsid w:val="00EF5455"/>
    <w:rsid w:val="00EF6DAC"/>
    <w:rsid w:val="00EF701E"/>
    <w:rsid w:val="00F031FC"/>
    <w:rsid w:val="00F0494B"/>
    <w:rsid w:val="00F076BF"/>
    <w:rsid w:val="00F07BB7"/>
    <w:rsid w:val="00F10356"/>
    <w:rsid w:val="00F1746C"/>
    <w:rsid w:val="00F23A7D"/>
    <w:rsid w:val="00F24274"/>
    <w:rsid w:val="00F25744"/>
    <w:rsid w:val="00F32508"/>
    <w:rsid w:val="00F3282A"/>
    <w:rsid w:val="00F328C6"/>
    <w:rsid w:val="00F3332A"/>
    <w:rsid w:val="00F34632"/>
    <w:rsid w:val="00F35D71"/>
    <w:rsid w:val="00F36BAD"/>
    <w:rsid w:val="00F47364"/>
    <w:rsid w:val="00F50D74"/>
    <w:rsid w:val="00F53705"/>
    <w:rsid w:val="00F537C9"/>
    <w:rsid w:val="00F56710"/>
    <w:rsid w:val="00F56B23"/>
    <w:rsid w:val="00F619D2"/>
    <w:rsid w:val="00F6783D"/>
    <w:rsid w:val="00F67F1A"/>
    <w:rsid w:val="00F71A66"/>
    <w:rsid w:val="00F77D15"/>
    <w:rsid w:val="00F80487"/>
    <w:rsid w:val="00F842A6"/>
    <w:rsid w:val="00F84691"/>
    <w:rsid w:val="00F860D1"/>
    <w:rsid w:val="00F900D8"/>
    <w:rsid w:val="00F91171"/>
    <w:rsid w:val="00F91D15"/>
    <w:rsid w:val="00F94290"/>
    <w:rsid w:val="00F943E3"/>
    <w:rsid w:val="00FA35A7"/>
    <w:rsid w:val="00FB20F4"/>
    <w:rsid w:val="00FB211F"/>
    <w:rsid w:val="00FB64C5"/>
    <w:rsid w:val="00FC0E20"/>
    <w:rsid w:val="00FC23B9"/>
    <w:rsid w:val="00FC31B6"/>
    <w:rsid w:val="00FC3DCE"/>
    <w:rsid w:val="00FD1C44"/>
    <w:rsid w:val="00FD4A6E"/>
    <w:rsid w:val="00FD4B24"/>
    <w:rsid w:val="00FD5921"/>
    <w:rsid w:val="00FD5C73"/>
    <w:rsid w:val="00FE069A"/>
    <w:rsid w:val="00FE47FE"/>
    <w:rsid w:val="00FE4E20"/>
    <w:rsid w:val="00FF37B5"/>
    <w:rsid w:val="00FF6A4B"/>
    <w:rsid w:val="00FF7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7630A"/>
  <w15:chartTrackingRefBased/>
  <w15:docId w15:val="{72857088-D7D7-4638-985F-D2A031B96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BF6D59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link w:val="10"/>
    <w:uiPriority w:val="9"/>
    <w:rsid w:val="00E00F5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rsid w:val="00E00F5D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0F5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36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36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36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36FB"/>
    <w:rPr>
      <w:sz w:val="18"/>
      <w:szCs w:val="18"/>
    </w:rPr>
  </w:style>
  <w:style w:type="character" w:styleId="a7">
    <w:name w:val="page number"/>
    <w:basedOn w:val="a0"/>
    <w:rsid w:val="003636FB"/>
  </w:style>
  <w:style w:type="character" w:customStyle="1" w:styleId="10">
    <w:name w:val="标题 1 字符"/>
    <w:basedOn w:val="a0"/>
    <w:link w:val="1"/>
    <w:uiPriority w:val="9"/>
    <w:rsid w:val="00E00F5D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00F5D"/>
    <w:rPr>
      <w:rFonts w:ascii="等线 Light" w:eastAsia="等线 Light" w:hAnsi="等线 Light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00F5D"/>
    <w:rPr>
      <w:rFonts w:ascii="Calibri" w:eastAsia="宋体" w:hAnsi="Calibri" w:cs="Times New Roman"/>
      <w:b/>
      <w:bCs/>
      <w:sz w:val="32"/>
      <w:szCs w:val="32"/>
    </w:rPr>
  </w:style>
  <w:style w:type="numbering" w:customStyle="1" w:styleId="11">
    <w:name w:val="无列表1"/>
    <w:next w:val="a2"/>
    <w:uiPriority w:val="99"/>
    <w:semiHidden/>
    <w:unhideWhenUsed/>
    <w:rsid w:val="00E00F5D"/>
  </w:style>
  <w:style w:type="paragraph" w:styleId="a8">
    <w:name w:val="Date"/>
    <w:basedOn w:val="a"/>
    <w:next w:val="a"/>
    <w:link w:val="a9"/>
    <w:uiPriority w:val="99"/>
    <w:semiHidden/>
    <w:unhideWhenUsed/>
    <w:rsid w:val="00E00F5D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E00F5D"/>
    <w:rPr>
      <w:rFonts w:ascii="Calibri" w:eastAsia="宋体" w:hAnsi="Calibri" w:cs="Times New Roman"/>
    </w:rPr>
  </w:style>
  <w:style w:type="paragraph" w:styleId="aa">
    <w:name w:val="Balloon Text"/>
    <w:basedOn w:val="a"/>
    <w:link w:val="ab"/>
    <w:uiPriority w:val="99"/>
    <w:semiHidden/>
    <w:unhideWhenUsed/>
    <w:rsid w:val="00E00F5D"/>
    <w:rPr>
      <w:kern w:val="0"/>
      <w:sz w:val="18"/>
      <w:szCs w:val="18"/>
      <w:lang w:val="x-none" w:eastAsia="x-none"/>
    </w:rPr>
  </w:style>
  <w:style w:type="character" w:customStyle="1" w:styleId="ab">
    <w:name w:val="批注框文本 字符"/>
    <w:basedOn w:val="a0"/>
    <w:link w:val="aa"/>
    <w:uiPriority w:val="99"/>
    <w:semiHidden/>
    <w:rsid w:val="00E00F5D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c">
    <w:name w:val="footnote text"/>
    <w:basedOn w:val="a"/>
    <w:link w:val="ad"/>
    <w:rsid w:val="00E00F5D"/>
    <w:pPr>
      <w:snapToGrid w:val="0"/>
      <w:jc w:val="left"/>
    </w:pPr>
    <w:rPr>
      <w:rFonts w:ascii="Times New Roman" w:hAnsi="Times New Roman"/>
      <w:kern w:val="0"/>
      <w:sz w:val="18"/>
      <w:szCs w:val="18"/>
      <w:lang w:val="x-none" w:eastAsia="x-none"/>
    </w:rPr>
  </w:style>
  <w:style w:type="character" w:customStyle="1" w:styleId="ad">
    <w:name w:val="脚注文本 字符"/>
    <w:basedOn w:val="a0"/>
    <w:link w:val="ac"/>
    <w:rsid w:val="00E00F5D"/>
    <w:rPr>
      <w:rFonts w:ascii="Times New Roman" w:eastAsia="宋体" w:hAnsi="Times New Roman" w:cs="Times New Roman"/>
      <w:kern w:val="0"/>
      <w:sz w:val="18"/>
      <w:szCs w:val="18"/>
      <w:lang w:val="x-none" w:eastAsia="x-none"/>
    </w:rPr>
  </w:style>
  <w:style w:type="character" w:styleId="ae">
    <w:name w:val="footnote reference"/>
    <w:rsid w:val="00E00F5D"/>
    <w:rPr>
      <w:vertAlign w:val="superscript"/>
    </w:rPr>
  </w:style>
  <w:style w:type="table" w:styleId="af">
    <w:name w:val="Table Grid"/>
    <w:basedOn w:val="a1"/>
    <w:uiPriority w:val="39"/>
    <w:rsid w:val="00E00F5D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摘要内容"/>
    <w:basedOn w:val="a"/>
    <w:link w:val="af1"/>
    <w:qFormat/>
    <w:rsid w:val="00E00F5D"/>
    <w:pPr>
      <w:spacing w:line="360" w:lineRule="auto"/>
      <w:ind w:firstLine="420"/>
    </w:pPr>
    <w:rPr>
      <w:rFonts w:ascii="Times New Roman" w:hAnsi="Times New Roman"/>
      <w:sz w:val="24"/>
      <w:szCs w:val="24"/>
    </w:rPr>
  </w:style>
  <w:style w:type="paragraph" w:customStyle="1" w:styleId="af2">
    <w:name w:val="报告正文"/>
    <w:basedOn w:val="af0"/>
    <w:link w:val="af3"/>
    <w:qFormat/>
    <w:rsid w:val="00E00F5D"/>
  </w:style>
  <w:style w:type="character" w:customStyle="1" w:styleId="af1">
    <w:name w:val="摘要内容 字符"/>
    <w:link w:val="af0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4">
    <w:name w:val="大标题"/>
    <w:basedOn w:val="1"/>
    <w:link w:val="af5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黑体" w:eastAsia="黑体" w:hAnsi="黑体"/>
      <w:bCs w:val="0"/>
      <w:sz w:val="36"/>
      <w:szCs w:val="36"/>
    </w:rPr>
  </w:style>
  <w:style w:type="character" w:customStyle="1" w:styleId="af3">
    <w:name w:val="报告正文 字符"/>
    <w:basedOn w:val="af1"/>
    <w:link w:val="af2"/>
    <w:rsid w:val="00E00F5D"/>
    <w:rPr>
      <w:rFonts w:ascii="Times New Roman" w:eastAsia="宋体" w:hAnsi="Times New Roman" w:cs="Times New Roman"/>
      <w:sz w:val="24"/>
      <w:szCs w:val="24"/>
    </w:rPr>
  </w:style>
  <w:style w:type="paragraph" w:customStyle="1" w:styleId="af6">
    <w:name w:val="一级标题"/>
    <w:basedOn w:val="2"/>
    <w:link w:val="af7"/>
    <w:qFormat/>
    <w:rsid w:val="00E00F5D"/>
    <w:pPr>
      <w:spacing w:line="460" w:lineRule="exact"/>
      <w:jc w:val="left"/>
    </w:pPr>
    <w:rPr>
      <w:rFonts w:ascii="Times New Roman" w:eastAsia="黑体" w:hAnsi="Times New Roman"/>
      <w:bCs w:val="0"/>
      <w:sz w:val="28"/>
      <w:szCs w:val="24"/>
    </w:rPr>
  </w:style>
  <w:style w:type="character" w:customStyle="1" w:styleId="af5">
    <w:name w:val="大标题 字符"/>
    <w:link w:val="af4"/>
    <w:rsid w:val="00E00F5D"/>
    <w:rPr>
      <w:rFonts w:ascii="黑体" w:eastAsia="黑体" w:hAnsi="黑体" w:cs="宋体"/>
      <w:b/>
      <w:kern w:val="36"/>
      <w:sz w:val="36"/>
      <w:szCs w:val="36"/>
    </w:rPr>
  </w:style>
  <w:style w:type="paragraph" w:customStyle="1" w:styleId="af8">
    <w:name w:val="图标题"/>
    <w:basedOn w:val="af2"/>
    <w:link w:val="af9"/>
    <w:qFormat/>
    <w:rsid w:val="000846BF"/>
    <w:pPr>
      <w:spacing w:afterLines="50" w:after="50" w:line="240" w:lineRule="auto"/>
      <w:jc w:val="center"/>
    </w:pPr>
    <w:rPr>
      <w:rFonts w:eastAsia="黑体"/>
      <w:b/>
      <w:noProof/>
      <w:sz w:val="21"/>
    </w:rPr>
  </w:style>
  <w:style w:type="character" w:customStyle="1" w:styleId="af7">
    <w:name w:val="一级标题 字符"/>
    <w:link w:val="af6"/>
    <w:rsid w:val="00E00F5D"/>
    <w:rPr>
      <w:rFonts w:ascii="Times New Roman" w:eastAsia="黑体" w:hAnsi="Times New Roman" w:cs="Times New Roman"/>
      <w:b/>
      <w:sz w:val="28"/>
      <w:szCs w:val="24"/>
    </w:rPr>
  </w:style>
  <w:style w:type="paragraph" w:customStyle="1" w:styleId="afa">
    <w:name w:val="表标题"/>
    <w:basedOn w:val="af8"/>
    <w:link w:val="afb"/>
    <w:autoRedefine/>
    <w:qFormat/>
    <w:rsid w:val="000846BF"/>
    <w:pPr>
      <w:spacing w:beforeLines="50" w:before="156" w:afterLines="0" w:after="0"/>
    </w:pPr>
  </w:style>
  <w:style w:type="character" w:customStyle="1" w:styleId="af9">
    <w:name w:val="图标题 字符"/>
    <w:link w:val="af8"/>
    <w:rsid w:val="000846BF"/>
    <w:rPr>
      <w:rFonts w:ascii="Times New Roman" w:eastAsia="黑体" w:hAnsi="Times New Roman" w:cs="Times New Roman"/>
      <w:b/>
      <w:noProof/>
      <w:szCs w:val="24"/>
    </w:rPr>
  </w:style>
  <w:style w:type="character" w:styleId="afc">
    <w:name w:val="Hyperlink"/>
    <w:uiPriority w:val="99"/>
    <w:unhideWhenUsed/>
    <w:rsid w:val="00E00F5D"/>
    <w:rPr>
      <w:color w:val="0000FF"/>
      <w:u w:val="single"/>
    </w:rPr>
  </w:style>
  <w:style w:type="character" w:customStyle="1" w:styleId="afb">
    <w:name w:val="表标题 字符"/>
    <w:link w:val="afa"/>
    <w:rsid w:val="000846BF"/>
    <w:rPr>
      <w:rFonts w:ascii="Times New Roman" w:eastAsia="黑体" w:hAnsi="Times New Roman" w:cs="Times New Roman"/>
      <w:b/>
      <w:noProof/>
      <w:szCs w:val="24"/>
    </w:rPr>
  </w:style>
  <w:style w:type="paragraph" w:styleId="afd">
    <w:name w:val="caption"/>
    <w:basedOn w:val="a"/>
    <w:next w:val="a"/>
    <w:uiPriority w:val="35"/>
    <w:unhideWhenUsed/>
    <w:rsid w:val="00E00F5D"/>
    <w:rPr>
      <w:rFonts w:ascii="等线 Light" w:eastAsia="黑体" w:hAnsi="等线 Light"/>
      <w:sz w:val="20"/>
      <w:szCs w:val="20"/>
    </w:rPr>
  </w:style>
  <w:style w:type="character" w:customStyle="1" w:styleId="authors-info">
    <w:name w:val="authors-info"/>
    <w:rsid w:val="00E00F5D"/>
  </w:style>
  <w:style w:type="character" w:customStyle="1" w:styleId="blue-tooltip">
    <w:name w:val="blue-tooltip"/>
    <w:rsid w:val="00E00F5D"/>
  </w:style>
  <w:style w:type="character" w:styleId="afe">
    <w:name w:val="Emphasis"/>
    <w:uiPriority w:val="20"/>
    <w:rsid w:val="00E00F5D"/>
    <w:rPr>
      <w:i/>
      <w:iCs/>
    </w:rPr>
  </w:style>
  <w:style w:type="character" w:styleId="aff">
    <w:name w:val="annotation reference"/>
    <w:uiPriority w:val="99"/>
    <w:semiHidden/>
    <w:unhideWhenUsed/>
    <w:rsid w:val="00E00F5D"/>
    <w:rPr>
      <w:sz w:val="21"/>
      <w:szCs w:val="21"/>
    </w:rPr>
  </w:style>
  <w:style w:type="paragraph" w:styleId="aff0">
    <w:name w:val="annotation text"/>
    <w:basedOn w:val="a"/>
    <w:link w:val="aff1"/>
    <w:uiPriority w:val="99"/>
    <w:semiHidden/>
    <w:unhideWhenUsed/>
    <w:rsid w:val="00E00F5D"/>
    <w:pPr>
      <w:jc w:val="left"/>
    </w:pPr>
  </w:style>
  <w:style w:type="character" w:customStyle="1" w:styleId="aff1">
    <w:name w:val="批注文字 字符"/>
    <w:basedOn w:val="a0"/>
    <w:link w:val="aff0"/>
    <w:uiPriority w:val="99"/>
    <w:semiHidden/>
    <w:rsid w:val="00E00F5D"/>
    <w:rPr>
      <w:rFonts w:ascii="Calibri" w:eastAsia="宋体" w:hAnsi="Calibri" w:cs="Times New Roman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E00F5D"/>
    <w:rPr>
      <w:b/>
      <w:bCs/>
    </w:rPr>
  </w:style>
  <w:style w:type="character" w:customStyle="1" w:styleId="aff3">
    <w:name w:val="批注主题 字符"/>
    <w:basedOn w:val="aff1"/>
    <w:link w:val="aff2"/>
    <w:uiPriority w:val="99"/>
    <w:semiHidden/>
    <w:rsid w:val="00E00F5D"/>
    <w:rPr>
      <w:rFonts w:ascii="Calibri" w:eastAsia="宋体" w:hAnsi="Calibri" w:cs="Times New Roman"/>
      <w:b/>
      <w:bCs/>
    </w:rPr>
  </w:style>
  <w:style w:type="character" w:customStyle="1" w:styleId="a-size-large">
    <w:name w:val="a-size-large"/>
    <w:rsid w:val="00E00F5D"/>
  </w:style>
  <w:style w:type="table" w:styleId="-1">
    <w:name w:val="Light Shading Accent 1"/>
    <w:basedOn w:val="a1"/>
    <w:uiPriority w:val="60"/>
    <w:rsid w:val="00E00F5D"/>
    <w:rPr>
      <w:rFonts w:ascii="等线" w:eastAsia="等线" w:hAnsi="等线" w:cs="Times New Roman"/>
      <w:color w:val="2F5496"/>
      <w:kern w:val="0"/>
      <w:sz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table" w:styleId="21">
    <w:name w:val="Plain Table 2"/>
    <w:basedOn w:val="a1"/>
    <w:uiPriority w:val="42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31">
    <w:name w:val="Plain Table 3"/>
    <w:basedOn w:val="a1"/>
    <w:uiPriority w:val="43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2">
    <w:name w:val="Grid Table 1 Light"/>
    <w:basedOn w:val="a1"/>
    <w:uiPriority w:val="46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4">
    <w:name w:val="Plain Table 4"/>
    <w:basedOn w:val="a1"/>
    <w:uiPriority w:val="44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5">
    <w:name w:val="Plain Table 5"/>
    <w:basedOn w:val="a1"/>
    <w:uiPriority w:val="45"/>
    <w:rsid w:val="00E00F5D"/>
    <w:rPr>
      <w:rFonts w:ascii="Calibri" w:eastAsia="宋体" w:hAnsi="Calibri" w:cs="Times New Roman"/>
      <w:kern w:val="0"/>
      <w:sz w:val="20"/>
      <w:szCs w:val="20"/>
    </w:rPr>
    <w:tblPr>
      <w:tblStyleRowBandSize w:val="1"/>
      <w:tblStyleColBandSize w:val="1"/>
    </w:tblPr>
    <w:tblStylePr w:type="firstRow">
      <w:rPr>
        <w:rFonts w:ascii="等线 Light" w:eastAsia="等线 Light" w:hAnsi="等线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等线 Light" w:eastAsia="等线 Light" w:hAnsi="等线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等线 Light" w:eastAsia="等线 Light" w:hAnsi="等线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等线 Light" w:eastAsia="等线 Light" w:hAnsi="等线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aff4">
    <w:name w:val="Grid Table Light"/>
    <w:basedOn w:val="a1"/>
    <w:uiPriority w:val="40"/>
    <w:rsid w:val="00E00F5D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ff5">
    <w:name w:val="Revision"/>
    <w:hidden/>
    <w:uiPriority w:val="99"/>
    <w:semiHidden/>
    <w:rsid w:val="00E00F5D"/>
    <w:rPr>
      <w:rFonts w:ascii="Calibri" w:eastAsia="宋体" w:hAnsi="Calibri" w:cs="Times New Roman"/>
    </w:rPr>
  </w:style>
  <w:style w:type="paragraph" w:styleId="TOC">
    <w:name w:val="TOC Heading"/>
    <w:basedOn w:val="1"/>
    <w:next w:val="a"/>
    <w:uiPriority w:val="39"/>
    <w:unhideWhenUsed/>
    <w:rsid w:val="00E00F5D"/>
    <w:pPr>
      <w:keepNext/>
      <w:keepLines/>
      <w:spacing w:before="240" w:beforeAutospacing="0" w:after="0" w:afterAutospacing="0" w:line="259" w:lineRule="auto"/>
      <w:outlineLvl w:val="9"/>
    </w:pPr>
    <w:rPr>
      <w:rFonts w:ascii="等线 Light" w:eastAsia="等线 Light" w:hAnsi="等线 Light" w:cs="Times New Roman"/>
      <w:b w:val="0"/>
      <w:bCs w:val="0"/>
      <w:color w:val="2F5496"/>
      <w:kern w:val="0"/>
      <w:sz w:val="32"/>
      <w:szCs w:val="32"/>
    </w:rPr>
  </w:style>
  <w:style w:type="paragraph" w:styleId="TOC2">
    <w:name w:val="toc 2"/>
    <w:basedOn w:val="a"/>
    <w:next w:val="a"/>
    <w:link w:val="TOC20"/>
    <w:autoRedefine/>
    <w:uiPriority w:val="39"/>
    <w:unhideWhenUsed/>
    <w:rsid w:val="000C4A1C"/>
    <w:pPr>
      <w:tabs>
        <w:tab w:val="right" w:leader="dot" w:pos="8494"/>
      </w:tabs>
      <w:ind w:leftChars="200" w:left="420"/>
    </w:pPr>
    <w:rPr>
      <w:rFonts w:ascii="宋体" w:hAnsi="宋体"/>
      <w:noProof/>
      <w:sz w:val="24"/>
      <w:szCs w:val="24"/>
    </w:rPr>
  </w:style>
  <w:style w:type="paragraph" w:customStyle="1" w:styleId="aff6">
    <w:name w:val="二级标题"/>
    <w:basedOn w:val="3"/>
    <w:link w:val="aff7"/>
    <w:qFormat/>
    <w:rsid w:val="00E00F5D"/>
    <w:pPr>
      <w:tabs>
        <w:tab w:val="right" w:leader="dot" w:pos="8505"/>
        <w:tab w:val="right" w:leader="dot" w:pos="8720"/>
      </w:tabs>
      <w:spacing w:line="240" w:lineRule="auto"/>
      <w:jc w:val="left"/>
    </w:pPr>
    <w:rPr>
      <w:rFonts w:ascii="Times New Roman" w:eastAsia="黑体" w:hAnsi="Times New Roman"/>
      <w:noProof/>
      <w:sz w:val="24"/>
      <w:szCs w:val="24"/>
    </w:rPr>
  </w:style>
  <w:style w:type="paragraph" w:styleId="TOC3">
    <w:name w:val="toc 3"/>
    <w:basedOn w:val="a"/>
    <w:next w:val="a"/>
    <w:autoRedefine/>
    <w:uiPriority w:val="39"/>
    <w:unhideWhenUsed/>
    <w:rsid w:val="000C4A1C"/>
    <w:pPr>
      <w:widowControl/>
      <w:tabs>
        <w:tab w:val="right" w:leader="dot" w:pos="8494"/>
      </w:tabs>
      <w:spacing w:line="360" w:lineRule="auto"/>
      <w:ind w:leftChars="200" w:left="420"/>
      <w:jc w:val="left"/>
    </w:pPr>
    <w:rPr>
      <w:rFonts w:ascii="Times New Roman" w:eastAsia="黑体" w:hAnsi="Times New Roman"/>
      <w:noProof/>
      <w:kern w:val="0"/>
      <w:sz w:val="24"/>
      <w:szCs w:val="24"/>
    </w:rPr>
  </w:style>
  <w:style w:type="character" w:customStyle="1" w:styleId="aff7">
    <w:name w:val="二级标题 字符"/>
    <w:link w:val="aff6"/>
    <w:rsid w:val="00E00F5D"/>
    <w:rPr>
      <w:rFonts w:ascii="Times New Roman" w:eastAsia="黑体" w:hAnsi="Times New Roman" w:cs="Times New Roman"/>
      <w:b/>
      <w:bCs/>
      <w:noProof/>
      <w:sz w:val="24"/>
      <w:szCs w:val="24"/>
    </w:rPr>
  </w:style>
  <w:style w:type="paragraph" w:styleId="TOC1">
    <w:name w:val="toc 1"/>
    <w:basedOn w:val="a"/>
    <w:next w:val="a"/>
    <w:link w:val="TOC10"/>
    <w:autoRedefine/>
    <w:uiPriority w:val="39"/>
    <w:unhideWhenUsed/>
    <w:rsid w:val="00AB100B"/>
    <w:pPr>
      <w:tabs>
        <w:tab w:val="right" w:leader="dot" w:pos="8494"/>
      </w:tabs>
      <w:spacing w:line="360" w:lineRule="auto"/>
    </w:pPr>
    <w:rPr>
      <w:rFonts w:ascii="Times New Roman" w:hAnsi="Times New Roman"/>
      <w:b/>
      <w:bCs/>
      <w:noProof/>
      <w:sz w:val="28"/>
      <w:szCs w:val="28"/>
    </w:rPr>
  </w:style>
  <w:style w:type="paragraph" w:customStyle="1" w:styleId="aff8">
    <w:name w:val="英文摘要"/>
    <w:basedOn w:val="1"/>
    <w:link w:val="aff9"/>
    <w:qFormat/>
    <w:rsid w:val="00E00F5D"/>
    <w:pPr>
      <w:spacing w:beforeLines="80" w:before="80" w:beforeAutospacing="0" w:afterLines="100" w:afterAutospacing="0" w:line="360" w:lineRule="auto"/>
      <w:jc w:val="center"/>
    </w:pPr>
    <w:rPr>
      <w:rFonts w:ascii="Times New Roman" w:eastAsia="Times New Roman" w:hAnsi="Times New Roman"/>
      <w:bCs w:val="0"/>
      <w:kern w:val="44"/>
      <w:sz w:val="36"/>
      <w:szCs w:val="36"/>
    </w:rPr>
  </w:style>
  <w:style w:type="paragraph" w:customStyle="1" w:styleId="affa">
    <w:name w:val="目录"/>
    <w:basedOn w:val="TOC1"/>
    <w:link w:val="affb"/>
    <w:rsid w:val="00E00F5D"/>
    <w:pPr>
      <w:spacing w:beforeLines="80" w:before="80"/>
      <w:jc w:val="center"/>
    </w:pPr>
    <w:rPr>
      <w:rFonts w:eastAsia="黑体"/>
      <w:b w:val="0"/>
      <w:sz w:val="36"/>
    </w:rPr>
  </w:style>
  <w:style w:type="character" w:customStyle="1" w:styleId="aff9">
    <w:name w:val="英文摘要 字符"/>
    <w:link w:val="aff8"/>
    <w:rsid w:val="00E00F5D"/>
    <w:rPr>
      <w:rFonts w:ascii="Times New Roman" w:eastAsia="Times New Roman" w:hAnsi="Times New Roman" w:cs="宋体"/>
      <w:b/>
      <w:kern w:val="44"/>
      <w:sz w:val="36"/>
      <w:szCs w:val="36"/>
    </w:rPr>
  </w:style>
  <w:style w:type="paragraph" w:customStyle="1" w:styleId="13">
    <w:name w:val="目录1"/>
    <w:basedOn w:val="affa"/>
    <w:link w:val="14"/>
    <w:rsid w:val="00E00F5D"/>
    <w:pPr>
      <w:spacing w:beforeLines="0" w:before="0"/>
      <w:jc w:val="both"/>
    </w:pPr>
    <w:rPr>
      <w:rFonts w:eastAsia="宋体"/>
      <w:sz w:val="28"/>
    </w:rPr>
  </w:style>
  <w:style w:type="character" w:customStyle="1" w:styleId="TOC10">
    <w:name w:val="TOC 1 字符"/>
    <w:link w:val="TOC1"/>
    <w:uiPriority w:val="39"/>
    <w:rsid w:val="00AB100B"/>
    <w:rPr>
      <w:rFonts w:ascii="Times New Roman" w:eastAsia="宋体" w:hAnsi="Times New Roman" w:cs="Times New Roman"/>
      <w:b/>
      <w:bCs/>
      <w:noProof/>
      <w:sz w:val="28"/>
      <w:szCs w:val="28"/>
    </w:rPr>
  </w:style>
  <w:style w:type="character" w:customStyle="1" w:styleId="affb">
    <w:name w:val="目录 字符"/>
    <w:link w:val="affa"/>
    <w:rsid w:val="00E00F5D"/>
    <w:rPr>
      <w:rFonts w:ascii="Calibri" w:eastAsia="黑体" w:hAnsi="Calibri" w:cs="Times New Roman"/>
      <w:b/>
      <w:noProof/>
      <w:sz w:val="36"/>
    </w:rPr>
  </w:style>
  <w:style w:type="paragraph" w:customStyle="1" w:styleId="22">
    <w:name w:val="目录2"/>
    <w:basedOn w:val="13"/>
    <w:link w:val="23"/>
    <w:rsid w:val="00E00F5D"/>
    <w:pPr>
      <w:ind w:leftChars="200" w:left="200"/>
    </w:pPr>
    <w:rPr>
      <w:b/>
      <w:sz w:val="24"/>
    </w:rPr>
  </w:style>
  <w:style w:type="character" w:customStyle="1" w:styleId="14">
    <w:name w:val="目录1 字符"/>
    <w:link w:val="13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32">
    <w:name w:val="目录3"/>
    <w:basedOn w:val="13"/>
    <w:link w:val="33"/>
    <w:rsid w:val="00E00F5D"/>
  </w:style>
  <w:style w:type="character" w:customStyle="1" w:styleId="TOC20">
    <w:name w:val="TOC 2 字符"/>
    <w:link w:val="TOC2"/>
    <w:uiPriority w:val="39"/>
    <w:rsid w:val="000C4A1C"/>
    <w:rPr>
      <w:rFonts w:ascii="宋体" w:eastAsia="宋体" w:hAnsi="宋体" w:cs="Times New Roman"/>
      <w:noProof/>
      <w:sz w:val="24"/>
      <w:szCs w:val="24"/>
    </w:rPr>
  </w:style>
  <w:style w:type="character" w:customStyle="1" w:styleId="23">
    <w:name w:val="目录2 字符"/>
    <w:link w:val="22"/>
    <w:rsid w:val="00E00F5D"/>
    <w:rPr>
      <w:rFonts w:ascii="Calibri" w:eastAsia="宋体" w:hAnsi="Calibri" w:cs="Times New Roman"/>
      <w:noProof/>
      <w:sz w:val="24"/>
    </w:rPr>
  </w:style>
  <w:style w:type="paragraph" w:customStyle="1" w:styleId="330">
    <w:name w:val="目录33"/>
    <w:basedOn w:val="22"/>
    <w:link w:val="331"/>
    <w:qFormat/>
    <w:rsid w:val="00E00F5D"/>
    <w:pPr>
      <w:kinsoku w:val="0"/>
      <w:overflowPunct w:val="0"/>
      <w:ind w:leftChars="400" w:left="400"/>
    </w:pPr>
    <w:rPr>
      <w:szCs w:val="24"/>
    </w:rPr>
  </w:style>
  <w:style w:type="character" w:customStyle="1" w:styleId="33">
    <w:name w:val="目录3 字符"/>
    <w:basedOn w:val="14"/>
    <w:link w:val="32"/>
    <w:rsid w:val="00E00F5D"/>
    <w:rPr>
      <w:rFonts w:ascii="Calibri" w:eastAsia="宋体" w:hAnsi="Calibri" w:cs="Times New Roman"/>
      <w:b/>
      <w:noProof/>
      <w:sz w:val="28"/>
    </w:rPr>
  </w:style>
  <w:style w:type="paragraph" w:customStyle="1" w:styleId="affc">
    <w:name w:val="致谢"/>
    <w:basedOn w:val="a"/>
    <w:link w:val="affd"/>
    <w:rsid w:val="00E00F5D"/>
    <w:pPr>
      <w:spacing w:line="360" w:lineRule="auto"/>
      <w:ind w:firstLineChars="200" w:firstLine="200"/>
      <w:jc w:val="left"/>
    </w:pPr>
    <w:rPr>
      <w:rFonts w:ascii="Times New Roman" w:hAnsi="Times New Roman"/>
      <w:sz w:val="24"/>
      <w:szCs w:val="21"/>
    </w:rPr>
  </w:style>
  <w:style w:type="character" w:customStyle="1" w:styleId="331">
    <w:name w:val="目录33 字符"/>
    <w:link w:val="330"/>
    <w:rsid w:val="00E00F5D"/>
    <w:rPr>
      <w:rFonts w:ascii="Times New Roman" w:eastAsia="宋体" w:hAnsi="Times New Roman" w:cs="Times New Roman"/>
      <w:noProof/>
      <w:sz w:val="24"/>
      <w:szCs w:val="24"/>
    </w:rPr>
  </w:style>
  <w:style w:type="character" w:customStyle="1" w:styleId="affd">
    <w:name w:val="致谢 字符"/>
    <w:link w:val="affc"/>
    <w:rsid w:val="00E00F5D"/>
    <w:rPr>
      <w:rFonts w:ascii="Times New Roman" w:eastAsia="宋体" w:hAnsi="Times New Roman" w:cs="Times New Roman"/>
      <w:sz w:val="24"/>
      <w:szCs w:val="21"/>
    </w:rPr>
  </w:style>
  <w:style w:type="paragraph" w:styleId="affe">
    <w:name w:val="List Paragraph"/>
    <w:basedOn w:val="a"/>
    <w:uiPriority w:val="34"/>
    <w:rsid w:val="002A67AA"/>
    <w:pPr>
      <w:ind w:firstLineChars="200" w:firstLine="420"/>
    </w:pPr>
  </w:style>
  <w:style w:type="character" w:styleId="afff">
    <w:name w:val="Placeholder Text"/>
    <w:basedOn w:val="a0"/>
    <w:uiPriority w:val="99"/>
    <w:semiHidden/>
    <w:rsid w:val="002F05F7"/>
    <w:rPr>
      <w:color w:val="808080"/>
    </w:rPr>
  </w:style>
  <w:style w:type="paragraph" w:customStyle="1" w:styleId="alt">
    <w:name w:val="alt"/>
    <w:basedOn w:val="a"/>
    <w:rsid w:val="000668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comment">
    <w:name w:val="comment"/>
    <w:basedOn w:val="a0"/>
    <w:rsid w:val="000668AC"/>
  </w:style>
  <w:style w:type="character" w:customStyle="1" w:styleId="keyword">
    <w:name w:val="keyword"/>
    <w:basedOn w:val="a0"/>
    <w:rsid w:val="000668AC"/>
  </w:style>
  <w:style w:type="character" w:customStyle="1" w:styleId="number">
    <w:name w:val="number"/>
    <w:basedOn w:val="a0"/>
    <w:rsid w:val="000668AC"/>
  </w:style>
  <w:style w:type="character" w:customStyle="1" w:styleId="preprocessor">
    <w:name w:val="preprocessor"/>
    <w:basedOn w:val="a0"/>
    <w:rsid w:val="000C6BB5"/>
  </w:style>
  <w:style w:type="character" w:customStyle="1" w:styleId="string">
    <w:name w:val="string"/>
    <w:basedOn w:val="a0"/>
    <w:rsid w:val="000C6BB5"/>
  </w:style>
  <w:style w:type="character" w:customStyle="1" w:styleId="MTEquationSection">
    <w:name w:val="MTEquationSection"/>
    <w:basedOn w:val="a0"/>
    <w:rsid w:val="00732D6B"/>
    <w:rPr>
      <w:vanish/>
      <w:color w:val="FF0000"/>
    </w:rPr>
  </w:style>
  <w:style w:type="character" w:customStyle="1" w:styleId="special">
    <w:name w:val="special"/>
    <w:basedOn w:val="a0"/>
    <w:rsid w:val="00ED4E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78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1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0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5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8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8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5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4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9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32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1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3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header" Target="header2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DAEA23-05AC-4E3F-865A-85D2382B11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64</Words>
  <Characters>3787</Characters>
  <Application>Microsoft Office Word</Application>
  <DocSecurity>0</DocSecurity>
  <Lines>31</Lines>
  <Paragraphs>8</Paragraphs>
  <ScaleCrop>false</ScaleCrop>
  <Company/>
  <LinksUpToDate>false</LinksUpToDate>
  <CharactersWithSpaces>4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赖 显松</dc:creator>
  <cp:keywords/>
  <dc:description/>
  <cp:lastModifiedBy>赖 显松</cp:lastModifiedBy>
  <cp:revision>2</cp:revision>
  <cp:lastPrinted>2021-10-16T15:40:00Z</cp:lastPrinted>
  <dcterms:created xsi:type="dcterms:W3CDTF">2021-11-04T08:04:00Z</dcterms:created>
  <dcterms:modified xsi:type="dcterms:W3CDTF">2021-11-0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